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E939250" w14:textId="6C7BA168" w:rsidR="00B73C69" w:rsidRDefault="00440A06" w:rsidP="00B73C69">
      <w:pPr>
        <w:adjustRightInd w:val="0"/>
        <w:snapToGrid w:val="0"/>
        <w:jc w:val="center"/>
        <w:rPr>
          <w:rFonts w:eastAsia="黑体"/>
          <w:color w:val="000000" w:themeColor="text1"/>
          <w:sz w:val="32"/>
          <w:szCs w:val="32"/>
        </w:rPr>
      </w:pPr>
      <w:r>
        <w:rPr>
          <w:rFonts w:eastAsia="黑体"/>
          <w:noProof/>
          <w:color w:val="000000" w:themeColor="text1"/>
          <w:sz w:val="18"/>
          <w:szCs w:val="18"/>
        </w:rPr>
        <mc:AlternateContent>
          <mc:Choice Requires="wps">
            <w:drawing>
              <wp:anchor distT="0" distB="0" distL="114300" distR="114300" simplePos="0" relativeHeight="251952128" behindDoc="0" locked="0" layoutInCell="1" allowOverlap="1" wp14:anchorId="7C689934" wp14:editId="1279BECF">
                <wp:simplePos x="0" y="0"/>
                <wp:positionH relativeFrom="column">
                  <wp:posOffset>7269480</wp:posOffset>
                </wp:positionH>
                <wp:positionV relativeFrom="paragraph">
                  <wp:posOffset>-83185</wp:posOffset>
                </wp:positionV>
                <wp:extent cx="6012180" cy="8938260"/>
                <wp:effectExtent l="0" t="0" r="7620" b="0"/>
                <wp:wrapNone/>
                <wp:docPr id="12" name="矩形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12180" cy="89382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1EAC53A6" w14:textId="480C7F8F" w:rsidR="00D84072" w:rsidRDefault="00D84072" w:rsidP="00D84072">
                            <w:pPr>
                              <w:pStyle w:val="aa"/>
                              <w:numPr>
                                <w:ilvl w:val="0"/>
                                <w:numId w:val="1"/>
                              </w:numPr>
                              <w:ind w:firstLineChars="0"/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D84072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选择题</w:t>
                            </w:r>
                            <w:r w:rsidR="002F6ED1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（</w:t>
                            </w:r>
                            <w:r w:rsidRPr="00D84072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24 pts</w:t>
                            </w:r>
                            <w:r w:rsidR="002F6ED1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）</w:t>
                            </w:r>
                          </w:p>
                          <w:p w14:paraId="10077F51" w14:textId="3996136D" w:rsidR="007B671E" w:rsidRPr="007B671E" w:rsidRDefault="007B671E" w:rsidP="007B671E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1</w:t>
                            </w:r>
                            <w:r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、</w:t>
                            </w:r>
                            <w:r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同时</w:t>
                            </w:r>
                            <w: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考虑</w:t>
                            </w:r>
                            <w:r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了晶体的旋转对称性和周期性，可以用来</w:t>
                            </w:r>
                            <w:r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 w:rsidRPr="007B671E">
                              <w:rPr>
                                <w:rFonts w:ascii="Calibri" w:hAnsi="Calibri"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 w:rsidR="00460499">
                              <w:rPr>
                                <w:rFonts w:ascii="Calibri" w:hAnsi="Calibri"/>
                                <w:sz w:val="28"/>
                                <w:szCs w:val="28"/>
                                <w:u w:val="single"/>
                              </w:rPr>
                              <w:t>B</w:t>
                            </w:r>
                            <w:r w:rsidRPr="007B671E">
                              <w:rPr>
                                <w:rFonts w:ascii="Calibri" w:hAnsi="Calibri"/>
                                <w:sz w:val="28"/>
                                <w:szCs w:val="28"/>
                                <w:u w:val="single"/>
                              </w:rPr>
                              <w:t xml:space="preserve">     </w:t>
                            </w:r>
                            <w:r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描述晶体结构。</w:t>
                            </w:r>
                          </w:p>
                          <w:p w14:paraId="0AAC0166" w14:textId="77777777" w:rsidR="007B671E" w:rsidRPr="007B671E" w:rsidRDefault="007B671E" w:rsidP="007B671E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A.</w:t>
                            </w:r>
                            <w:r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原胞</w:t>
                            </w:r>
                            <w:r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  B. </w:t>
                            </w:r>
                            <w:r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晶胞</w:t>
                            </w:r>
                            <w:r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  C. </w:t>
                            </w:r>
                            <w:r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布里渊区</w:t>
                            </w:r>
                            <w:r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  D. </w:t>
                            </w:r>
                            <w:r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基元</w:t>
                            </w:r>
                          </w:p>
                          <w:p w14:paraId="03BE57A9" w14:textId="76757FE7" w:rsidR="007B671E" w:rsidRPr="007B671E" w:rsidRDefault="007B671E" w:rsidP="007B671E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2</w:t>
                            </w:r>
                            <w:r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、晶体结合方式中，</w:t>
                            </w:r>
                            <w:r w:rsidR="0046049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具有方向性</w:t>
                            </w:r>
                            <w:r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的</w:t>
                            </w:r>
                            <w:r w:rsidR="0046049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化学键是</w:t>
                            </w:r>
                            <w:r w:rsidRPr="00460499">
                              <w:rPr>
                                <w:rFonts w:ascii="Calibri" w:hAnsi="Calibri" w:hint="eastAsia"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 w:rsidR="00460499" w:rsidRPr="00460499">
                              <w:rPr>
                                <w:rFonts w:ascii="Calibri" w:hAnsi="Calibri"/>
                                <w:sz w:val="28"/>
                                <w:szCs w:val="28"/>
                                <w:u w:val="single"/>
                              </w:rPr>
                              <w:t>C</w:t>
                            </w:r>
                            <w:r w:rsidRPr="00460499">
                              <w:rPr>
                                <w:rFonts w:ascii="Calibri" w:hAnsi="Calibri" w:hint="eastAsia"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 w:rsidR="00460499" w:rsidRPr="00460499">
                              <w:rPr>
                                <w:rFonts w:ascii="Calibri" w:hAnsi="Calibri"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。</w:t>
                            </w:r>
                          </w:p>
                          <w:p w14:paraId="3835AB50" w14:textId="77777777" w:rsidR="007B671E" w:rsidRPr="007B671E" w:rsidRDefault="007B671E" w:rsidP="007B671E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A. </w:t>
                            </w:r>
                            <w:r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金属键</w:t>
                            </w:r>
                            <w:r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   B. </w:t>
                            </w:r>
                            <w:r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离子键</w:t>
                            </w:r>
                            <w:r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   C. </w:t>
                            </w:r>
                            <w:r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分子键</w:t>
                            </w:r>
                            <w:r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   D. </w:t>
                            </w:r>
                            <w:r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范德瓦尔斯键</w:t>
                            </w:r>
                          </w:p>
                          <w:p w14:paraId="7DF9E963" w14:textId="56A84BA9" w:rsidR="007B671E" w:rsidRPr="007B671E" w:rsidRDefault="007B671E" w:rsidP="007B671E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3</w:t>
                            </w:r>
                            <w:r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、</w:t>
                            </w:r>
                            <w:r w:rsidR="0046049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氯化钠晶体属于面心立方结构，其一个原胞包含了</w:t>
                            </w:r>
                            <w:r w:rsidR="00460499" w:rsidRPr="00460499">
                              <w:rPr>
                                <w:rFonts w:ascii="Calibri" w:hAnsi="Calibri" w:hint="eastAsia"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 w:rsidR="00460499" w:rsidRPr="00460499">
                              <w:rPr>
                                <w:rFonts w:ascii="Calibri" w:hAnsi="Calibri"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 w:rsidR="003756BE">
                              <w:rPr>
                                <w:rFonts w:ascii="Calibri" w:hAnsi="Calibri"/>
                                <w:sz w:val="28"/>
                                <w:szCs w:val="28"/>
                                <w:u w:val="single"/>
                              </w:rPr>
                              <w:t>B</w:t>
                            </w:r>
                            <w:r w:rsidR="00460499" w:rsidRPr="00460499">
                              <w:rPr>
                                <w:rFonts w:ascii="Calibri" w:hAnsi="Calibri"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 w:rsidR="0046049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个原子</w:t>
                            </w:r>
                            <w:r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。</w:t>
                            </w:r>
                          </w:p>
                          <w:p w14:paraId="777B662F" w14:textId="0E432D47" w:rsidR="007B671E" w:rsidRPr="007B671E" w:rsidRDefault="007B671E" w:rsidP="007B671E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A. </w:t>
                            </w:r>
                            <w:r w:rsidR="0046049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1</w:t>
                            </w:r>
                            <w:r w:rsidR="00460499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个原子</w:t>
                            </w:r>
                            <w:r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     B. </w:t>
                            </w:r>
                            <w:r w:rsidR="0046049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2</w:t>
                            </w:r>
                            <w:r w:rsidR="00460499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个原子</w:t>
                            </w:r>
                            <w:r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     C.</w:t>
                            </w:r>
                            <w:r w:rsidR="00460499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46049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6</w:t>
                            </w:r>
                            <w:r w:rsidR="00460499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个原子</w:t>
                            </w:r>
                            <w:r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    D.</w:t>
                            </w:r>
                            <w:r w:rsidR="00460499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46049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4</w:t>
                            </w:r>
                            <w:r w:rsidR="00460499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个原子</w:t>
                            </w:r>
                          </w:p>
                          <w:p w14:paraId="01221C8C" w14:textId="3468F01A" w:rsidR="000E6598" w:rsidRPr="000E6598" w:rsidRDefault="007B671E" w:rsidP="000E6598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4</w:t>
                            </w:r>
                            <w:r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、</w:t>
                            </w:r>
                            <w:r w:rsidR="000E6598" w:rsidRPr="000E6598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下列哪个不是晶格允许的对称操作</w:t>
                            </w:r>
                            <w:r w:rsidR="000E6598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0E6598" w:rsidRPr="003756BE">
                              <w:rPr>
                                <w:rFonts w:ascii="Calibri" w:hAnsi="Calibri"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 w:rsidR="000E6598">
                              <w:rPr>
                                <w:rFonts w:ascii="Calibri" w:hAnsi="Calibri"/>
                                <w:sz w:val="28"/>
                                <w:szCs w:val="28"/>
                                <w:u w:val="single"/>
                              </w:rPr>
                              <w:t>D</w:t>
                            </w:r>
                            <w:r w:rsidR="000E6598" w:rsidRPr="003756BE">
                              <w:rPr>
                                <w:rFonts w:ascii="Calibri" w:hAnsi="Calibri"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</w:p>
                          <w:p w14:paraId="65C180A0" w14:textId="77777777" w:rsidR="000E6598" w:rsidRDefault="000E6598" w:rsidP="000E6598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0E6598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A. </w:t>
                            </w:r>
                            <w:r w:rsidRPr="000E6598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中心反演</w:t>
                            </w:r>
                            <w:r w:rsidRPr="000E6598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 B. </w:t>
                            </w:r>
                            <w:r w:rsidRPr="000E6598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镜面反射</w:t>
                            </w:r>
                            <w:r w:rsidRPr="000E6598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 C. </w:t>
                            </w:r>
                            <w:r w:rsidRPr="000E6598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旋转</w:t>
                            </w:r>
                            <w:r w:rsidRPr="000E6598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90</w:t>
                            </w:r>
                            <w:r w:rsidRPr="000E6598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度</w:t>
                            </w:r>
                            <w:r w:rsidRPr="000E6598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 D. </w:t>
                            </w:r>
                            <w:r w:rsidRPr="000E6598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旋转</w:t>
                            </w:r>
                            <w:r w:rsidRPr="000E6598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45</w:t>
                            </w:r>
                            <w:r w:rsidRPr="000E6598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度</w:t>
                            </w:r>
                          </w:p>
                          <w:p w14:paraId="540C1694" w14:textId="19E26ECD" w:rsidR="007B671E" w:rsidRPr="007B671E" w:rsidRDefault="000E6598" w:rsidP="000E6598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5</w:t>
                            </w:r>
                            <w:r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、</w:t>
                            </w:r>
                            <w:r w:rsidR="007B671E"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设晶体结构中正格子原胞的体积为</w:t>
                            </w:r>
                            <w:r w:rsidR="007B671E"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Vc,</w:t>
                            </w:r>
                            <w:r w:rsidR="007B671E"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在布拉菲格子中，倒格子原胞的体积为</w:t>
                            </w:r>
                            <w:r w:rsidR="003756B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3756B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3756BE" w:rsidRPr="003756BE">
                              <w:rPr>
                                <w:rFonts w:ascii="Calibri" w:hAnsi="Calibri"/>
                                <w:sz w:val="28"/>
                                <w:szCs w:val="28"/>
                                <w:u w:val="single"/>
                              </w:rPr>
                              <w:t xml:space="preserve">  A    </w:t>
                            </w:r>
                            <w:r w:rsidR="007B671E"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。</w:t>
                            </w:r>
                          </w:p>
                          <w:p w14:paraId="6ECB0F31" w14:textId="5C1B7987" w:rsidR="007B671E" w:rsidRPr="007B671E" w:rsidRDefault="003756BE" w:rsidP="003756BE">
                            <w:pPr>
                              <w:spacing w:line="360" w:lineRule="auto"/>
                              <w:ind w:left="700" w:hangingChars="250" w:hanging="700"/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E21307">
                              <w:rPr>
                                <w:rFonts w:ascii="宋体" w:hAnsi="宋体"/>
                                <w:color w:val="FF0000"/>
                                <w:sz w:val="28"/>
                                <w:szCs w:val="28"/>
                              </w:rPr>
                              <w:t xml:space="preserve">A. </w:t>
                            </w:r>
                            <w:r w:rsidRPr="00E21307">
                              <w:rPr>
                                <w:color w:val="FF0000"/>
                                <w:position w:val="-30"/>
                              </w:rPr>
                              <w:object w:dxaOrig="653" w:dyaOrig="727" w14:anchorId="6A5416D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32.65pt;height:36.35pt">
                                  <v:imagedata r:id="rId9" o:title=""/>
                                </v:shape>
                                <o:OLEObject Type="Embed" ProgID="Equation.DSMT4" ShapeID="_x0000_i1026" DrawAspect="Content" ObjectID="_1684060882" r:id="rId10"/>
                              </w:object>
                            </w:r>
                            <w:r w:rsidRPr="00E21307">
                              <w:rPr>
                                <w:rFonts w:ascii="宋体" w:hAnsi="宋体"/>
                                <w:color w:val="FF000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E21307">
                              <w:rPr>
                                <w:rFonts w:ascii="宋体" w:hAnsi="宋体" w:hint="eastAsia"/>
                                <w:color w:val="FF0000"/>
                                <w:sz w:val="28"/>
                                <w:szCs w:val="28"/>
                              </w:rPr>
                              <w:t xml:space="preserve">    </w:t>
                            </w:r>
                            <w:r w:rsidRPr="00E21307">
                              <w:rPr>
                                <w:rFonts w:ascii="宋体" w:hAnsi="宋体"/>
                                <w:color w:val="FF0000"/>
                                <w:sz w:val="28"/>
                                <w:szCs w:val="28"/>
                              </w:rPr>
                              <w:t xml:space="preserve"> B. </w:t>
                            </w:r>
                            <w:r w:rsidRPr="00E21307">
                              <w:rPr>
                                <w:color w:val="FF0000"/>
                                <w:position w:val="-30"/>
                              </w:rPr>
                              <w:object w:dxaOrig="356" w:dyaOrig="668" w14:anchorId="36FC16BC">
                                <v:shape id="_x0000_i1028" type="#_x0000_t75" style="width:17.8pt;height:33.4pt">
                                  <v:imagedata r:id="rId11" o:title=""/>
                                </v:shape>
                                <o:OLEObject Type="Embed" ProgID="Equation.DSMT4" ShapeID="_x0000_i1028" DrawAspect="Content" ObjectID="_1684060883" r:id="rId12"/>
                              </w:object>
                            </w:r>
                            <w:r w:rsidRPr="00E21307">
                              <w:rPr>
                                <w:rFonts w:ascii="宋体" w:hAnsi="宋体"/>
                                <w:color w:val="FF000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E21307">
                              <w:rPr>
                                <w:rFonts w:ascii="宋体" w:hAnsi="宋体" w:hint="eastAsia"/>
                                <w:color w:val="FF0000"/>
                                <w:sz w:val="28"/>
                                <w:szCs w:val="28"/>
                              </w:rPr>
                              <w:t xml:space="preserve">    </w:t>
                            </w:r>
                            <w:r w:rsidRPr="00E21307">
                              <w:rPr>
                                <w:rFonts w:ascii="宋体" w:hAnsi="宋体"/>
                                <w:color w:val="FF0000"/>
                                <w:sz w:val="28"/>
                                <w:szCs w:val="28"/>
                              </w:rPr>
                              <w:t xml:space="preserve"> C. </w:t>
                            </w:r>
                            <w:r w:rsidRPr="00E21307">
                              <w:rPr>
                                <w:color w:val="FF0000"/>
                                <w:position w:val="-30"/>
                              </w:rPr>
                              <w:object w:dxaOrig="401" w:dyaOrig="668" w14:anchorId="0000F6BA">
                                <v:shape id="_x0000_i1030" type="#_x0000_t75" style="width:20.05pt;height:33.4pt">
                                  <v:imagedata r:id="rId13" o:title=""/>
                                </v:shape>
                                <o:OLEObject Type="Embed" ProgID="Equation.DSMT4" ShapeID="_x0000_i1030" DrawAspect="Content" ObjectID="_1684060884" r:id="rId14"/>
                              </w:object>
                            </w:r>
                            <w:r w:rsidRPr="00E21307">
                              <w:rPr>
                                <w:rFonts w:ascii="宋体" w:hAnsi="宋体"/>
                                <w:color w:val="FF000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E21307">
                              <w:rPr>
                                <w:rFonts w:ascii="宋体" w:hAnsi="宋体" w:hint="eastAsia"/>
                                <w:color w:val="FF0000"/>
                                <w:sz w:val="28"/>
                                <w:szCs w:val="28"/>
                              </w:rPr>
                              <w:t xml:space="preserve">   </w:t>
                            </w:r>
                            <w:r w:rsidRPr="00E21307">
                              <w:rPr>
                                <w:rFonts w:ascii="宋体" w:hAnsi="宋体"/>
                                <w:color w:val="FF0000"/>
                                <w:sz w:val="28"/>
                                <w:szCs w:val="28"/>
                              </w:rPr>
                              <w:t xml:space="preserve"> D. </w:t>
                            </w:r>
                            <w:r w:rsidRPr="00E21307">
                              <w:rPr>
                                <w:color w:val="FF0000"/>
                                <w:position w:val="-30"/>
                              </w:rPr>
                              <w:object w:dxaOrig="638" w:dyaOrig="668" w14:anchorId="4005FB89">
                                <v:shape id="_x0000_i1032" type="#_x0000_t75" style="width:31.9pt;height:33.4pt">
                                  <v:imagedata r:id="rId15" o:title=""/>
                                </v:shape>
                                <o:OLEObject Type="Embed" ProgID="Equation.DSMT4" ShapeID="_x0000_i1032" DrawAspect="Content" ObjectID="_1684060885" r:id="rId16"/>
                              </w:object>
                            </w:r>
                          </w:p>
                          <w:p w14:paraId="3CD7FD7B" w14:textId="6F12F9D1" w:rsidR="00B92E22" w:rsidRDefault="000E6598" w:rsidP="007B671E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6</w:t>
                            </w:r>
                            <w:r w:rsidR="007B671E"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、</w:t>
                            </w:r>
                            <w:r w:rsidR="00B92E22" w:rsidRPr="00B92E22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离子晶体一定是</w:t>
                            </w:r>
                            <w:r w:rsidRPr="003756BE">
                              <w:rPr>
                                <w:rFonts w:ascii="Calibri" w:hAnsi="Calibri"/>
                                <w:sz w:val="28"/>
                                <w:szCs w:val="28"/>
                                <w:u w:val="single"/>
                              </w:rPr>
                              <w:t xml:space="preserve">  A    </w:t>
                            </w:r>
                            <w:r w:rsidRPr="000E6598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。</w:t>
                            </w:r>
                          </w:p>
                          <w:p w14:paraId="7FE98C39" w14:textId="2D123AFA" w:rsidR="00B92E22" w:rsidRDefault="00B92E22" w:rsidP="007B671E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A</w:t>
                            </w:r>
                            <w: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B92E22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复式格子</w:t>
                            </w:r>
                            <w:r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 xml:space="preserve">                       B </w:t>
                            </w:r>
                            <w: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简单格子</w:t>
                            </w:r>
                            <w:r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14:paraId="17D4B560" w14:textId="63F496EB" w:rsidR="00B92E22" w:rsidRPr="00B92E22" w:rsidRDefault="00B92E22" w:rsidP="007B671E">
                            <w:pPr>
                              <w:rPr>
                                <w:rFonts w:ascii="Segoe UI Emoji" w:hAnsi="Segoe UI Emoji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 xml:space="preserve">C </w:t>
                            </w:r>
                            <w:r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可以同时有</w:t>
                            </w:r>
                            <w:r w:rsidRPr="00B92E22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复式格子</w:t>
                            </w:r>
                            <w:r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或简单格子</w:t>
                            </w:r>
                            <w:r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 xml:space="preserve">   D </w:t>
                            </w:r>
                            <w:r>
                              <w:rPr>
                                <w:rFonts w:ascii="Segoe UI Emoji" w:hAnsi="Segoe UI Emoji"/>
                                <w:sz w:val="28"/>
                                <w:szCs w:val="28"/>
                              </w:rPr>
                              <w:t>由</w:t>
                            </w:r>
                            <w:r>
                              <w:rPr>
                                <w:rFonts w:ascii="Segoe UI Emoji" w:hAnsi="Segoe UI Emoji" w:hint="eastAsia"/>
                                <w:sz w:val="28"/>
                                <w:szCs w:val="28"/>
                              </w:rPr>
                              <w:t>晶体生长的具体条件决定</w:t>
                            </w:r>
                          </w:p>
                          <w:p w14:paraId="21D81E90" w14:textId="0BB35E84" w:rsidR="000E6598" w:rsidRPr="000E6598" w:rsidRDefault="000E6598" w:rsidP="000E6598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7</w:t>
                            </w:r>
                            <w:r w:rsidR="00B92E22"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、</w:t>
                            </w:r>
                            <w:r w:rsidRPr="000E6598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某立方晶格的</w:t>
                            </w:r>
                            <w:r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原</w:t>
                            </w:r>
                            <w:r w:rsidRPr="000E6598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胞数为</w:t>
                            </w:r>
                            <w:r w:rsidRPr="000E6598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N</w:t>
                            </w:r>
                            <w:r w:rsidRPr="000E6598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，每个</w:t>
                            </w:r>
                            <w:r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原</w:t>
                            </w:r>
                            <w:r w:rsidRPr="000E6598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胞含</w:t>
                            </w:r>
                            <w: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5</w:t>
                            </w:r>
                            <w:r w:rsidRPr="000E6598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个原子，其光学波和声学波数目分别是</w:t>
                            </w:r>
                            <w:r w:rsidRPr="003756BE">
                              <w:rPr>
                                <w:rFonts w:ascii="Calibri" w:hAnsi="Calibri"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ascii="Calibri" w:hAnsi="Calibri"/>
                                <w:sz w:val="28"/>
                                <w:szCs w:val="28"/>
                                <w:u w:val="single"/>
                              </w:rPr>
                              <w:t>C</w:t>
                            </w:r>
                            <w:r w:rsidRPr="003756BE">
                              <w:rPr>
                                <w:rFonts w:ascii="Calibri" w:hAnsi="Calibri"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</w:p>
                          <w:p w14:paraId="4C5FAE13" w14:textId="36F91FD2" w:rsidR="000E6598" w:rsidRDefault="000E6598" w:rsidP="000E6598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0E6598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A.  0</w:t>
                            </w:r>
                            <w:r w:rsidRPr="000E6598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，</w:t>
                            </w:r>
                            <w: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15</w:t>
                            </w:r>
                            <w:r w:rsidRPr="000E6598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N         B.  </w:t>
                            </w:r>
                            <w: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12</w:t>
                            </w:r>
                            <w:r w:rsidRPr="000E6598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N</w:t>
                            </w:r>
                            <w:r w:rsidRPr="000E6598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，</w:t>
                            </w:r>
                            <w:r w:rsidRPr="000E6598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3N       C. 3N</w:t>
                            </w:r>
                            <w:r w:rsidRPr="000E6598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，</w:t>
                            </w:r>
                            <w: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12</w:t>
                            </w:r>
                            <w:r w:rsidRPr="000E6598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N        D. </w:t>
                            </w:r>
                            <w: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15</w:t>
                            </w:r>
                            <w:r w:rsidRPr="000E6598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N</w:t>
                            </w:r>
                            <w:r w:rsidRPr="000E6598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，</w:t>
                            </w:r>
                            <w:r w:rsidRPr="000E6598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0</w:t>
                            </w:r>
                          </w:p>
                          <w:p w14:paraId="25744966" w14:textId="5C6A43B6" w:rsidR="007B671E" w:rsidRPr="007B671E" w:rsidRDefault="000E6598" w:rsidP="000E6598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8</w:t>
                            </w:r>
                            <w:r w:rsidR="007B671E"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、当</w:t>
                            </w:r>
                            <w:r w:rsidR="007B671E"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T</w:t>
                            </w:r>
                            <w:r w:rsidR="009C2EEB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=</w:t>
                            </w:r>
                            <w:r w:rsidR="007B671E"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0K</w:t>
                            </w:r>
                            <w:r w:rsidR="007B671E"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时，金属中电子占据费米能级</w:t>
                            </w:r>
                            <w:r w:rsidR="009C2EEB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以</w:t>
                            </w:r>
                            <w:r w:rsidR="002D6392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上</w:t>
                            </w:r>
                            <w:r w:rsidR="009C2EEB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能级</w:t>
                            </w:r>
                            <w:r w:rsidR="007B671E"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的概率是</w:t>
                            </w:r>
                            <w:r w:rsidR="007B671E" w:rsidRPr="009C2EEB">
                              <w:rPr>
                                <w:rFonts w:ascii="Calibri" w:hAnsi="Calibri" w:hint="eastAsia"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 w:rsidR="009C2EEB" w:rsidRPr="009C2EEB">
                              <w:rPr>
                                <w:rFonts w:ascii="Calibri" w:hAnsi="Calibri"/>
                                <w:sz w:val="28"/>
                                <w:szCs w:val="28"/>
                                <w:u w:val="single"/>
                              </w:rPr>
                              <w:t>A</w:t>
                            </w:r>
                            <w:r w:rsidR="007B671E" w:rsidRPr="009C2EEB">
                              <w:rPr>
                                <w:rFonts w:ascii="Calibri" w:hAnsi="Calibri" w:hint="eastAsia"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 w:rsidR="007B671E" w:rsidRPr="009C2EEB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7B671E"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。</w:t>
                            </w:r>
                            <w:r w:rsidR="007B671E"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   </w:t>
                            </w:r>
                          </w:p>
                          <w:p w14:paraId="7930A21F" w14:textId="77777777" w:rsidR="007B671E" w:rsidRPr="007B671E" w:rsidRDefault="007B671E" w:rsidP="007B671E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A. 1  B. 0  C. 1/ 2  D. </w:t>
                            </w:r>
                            <w:r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不确定，由具体的能级决定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C689934" id="矩形 9" o:spid="_x0000_s1026" style="position:absolute;left:0;text-align:left;margin-left:572.4pt;margin-top:-6.55pt;width:473.4pt;height:703.8pt;z-index:251952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" stroked="f">
                <v:textbox>
                  <w:txbxContent>
                    <w:p w14:paraId="1EAC53A6" w14:textId="480C7F8F" w:rsidR="00D84072" w:rsidRDefault="00D84072" w:rsidP="00D84072">
                      <w:pPr>
                        <w:pStyle w:val="aa"/>
                        <w:numPr>
                          <w:ilvl w:val="0"/>
                          <w:numId w:val="1"/>
                        </w:numPr>
                        <w:ind w:firstLineChars="0"/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 w:rsidRPr="00D84072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选择题</w:t>
                      </w:r>
                      <w:r w:rsidR="002F6ED1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（</w:t>
                      </w:r>
                      <w:r w:rsidRPr="00D84072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24 pts</w:t>
                      </w:r>
                      <w:r w:rsidR="002F6ED1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）</w:t>
                      </w:r>
                    </w:p>
                    <w:p w14:paraId="10077F51" w14:textId="3996136D" w:rsidR="007B671E" w:rsidRPr="007B671E" w:rsidRDefault="007B671E" w:rsidP="007B671E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1</w:t>
                      </w:r>
                      <w:r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、</w:t>
                      </w:r>
                      <w:r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同时</w:t>
                      </w:r>
                      <w:r>
                        <w:rPr>
                          <w:rFonts w:ascii="Calibri" w:hAnsi="Calibri"/>
                          <w:sz w:val="28"/>
                          <w:szCs w:val="28"/>
                        </w:rPr>
                        <w:t>考虑</w:t>
                      </w:r>
                      <w:r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了晶体的旋转对称性和周期性，可以用来</w:t>
                      </w:r>
                      <w:r w:rsidRPr="007B671E">
                        <w:rPr>
                          <w:rFonts w:ascii="Calibri" w:hAnsi="Calibri" w:hint="eastAsia"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 w:rsidRPr="007B671E">
                        <w:rPr>
                          <w:rFonts w:ascii="Calibri" w:hAnsi="Calibri"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 w:rsidR="00460499">
                        <w:rPr>
                          <w:rFonts w:ascii="Calibri" w:hAnsi="Calibri"/>
                          <w:sz w:val="28"/>
                          <w:szCs w:val="28"/>
                          <w:u w:val="single"/>
                        </w:rPr>
                        <w:t>B</w:t>
                      </w:r>
                      <w:r w:rsidRPr="007B671E">
                        <w:rPr>
                          <w:rFonts w:ascii="Calibri" w:hAnsi="Calibri"/>
                          <w:sz w:val="28"/>
                          <w:szCs w:val="28"/>
                          <w:u w:val="single"/>
                        </w:rPr>
                        <w:t xml:space="preserve">     </w:t>
                      </w:r>
                      <w:r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描述晶体结构。</w:t>
                      </w:r>
                    </w:p>
                    <w:p w14:paraId="0AAC0166" w14:textId="77777777" w:rsidR="007B671E" w:rsidRPr="007B671E" w:rsidRDefault="007B671E" w:rsidP="007B671E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A.</w:t>
                      </w:r>
                      <w:r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原胞</w:t>
                      </w:r>
                      <w:r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  B. </w:t>
                      </w:r>
                      <w:r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晶胞</w:t>
                      </w:r>
                      <w:r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  C. </w:t>
                      </w:r>
                      <w:r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布里渊区</w:t>
                      </w:r>
                      <w:r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  D. </w:t>
                      </w:r>
                      <w:r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基元</w:t>
                      </w:r>
                    </w:p>
                    <w:p w14:paraId="03BE57A9" w14:textId="76757FE7" w:rsidR="007B671E" w:rsidRPr="007B671E" w:rsidRDefault="007B671E" w:rsidP="007B671E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2</w:t>
                      </w:r>
                      <w:r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、晶体结合方式中，</w:t>
                      </w:r>
                      <w:r w:rsidR="0046049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具有方向性</w:t>
                      </w:r>
                      <w:r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的</w:t>
                      </w:r>
                      <w:r w:rsidR="0046049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化学键是</w:t>
                      </w:r>
                      <w:r w:rsidRPr="00460499">
                        <w:rPr>
                          <w:rFonts w:ascii="Calibri" w:hAnsi="Calibri" w:hint="eastAsia"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 w:rsidR="00460499" w:rsidRPr="00460499">
                        <w:rPr>
                          <w:rFonts w:ascii="Calibri" w:hAnsi="Calibri"/>
                          <w:sz w:val="28"/>
                          <w:szCs w:val="28"/>
                          <w:u w:val="single"/>
                        </w:rPr>
                        <w:t>C</w:t>
                      </w:r>
                      <w:r w:rsidRPr="00460499">
                        <w:rPr>
                          <w:rFonts w:ascii="Calibri" w:hAnsi="Calibri" w:hint="eastAsia"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 w:rsidR="00460499" w:rsidRPr="00460499">
                        <w:rPr>
                          <w:rFonts w:ascii="Calibri" w:hAnsi="Calibri"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。</w:t>
                      </w:r>
                    </w:p>
                    <w:p w14:paraId="3835AB50" w14:textId="77777777" w:rsidR="007B671E" w:rsidRPr="007B671E" w:rsidRDefault="007B671E" w:rsidP="007B671E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A. </w:t>
                      </w:r>
                      <w:r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金属键</w:t>
                      </w:r>
                      <w:r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   B. </w:t>
                      </w:r>
                      <w:r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离子键</w:t>
                      </w:r>
                      <w:r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   C. </w:t>
                      </w:r>
                      <w:r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分子键</w:t>
                      </w:r>
                      <w:r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   D. </w:t>
                      </w:r>
                      <w:r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范德瓦尔斯键</w:t>
                      </w:r>
                    </w:p>
                    <w:p w14:paraId="7DF9E963" w14:textId="56A84BA9" w:rsidR="007B671E" w:rsidRPr="007B671E" w:rsidRDefault="007B671E" w:rsidP="007B671E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3</w:t>
                      </w:r>
                      <w:r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、</w:t>
                      </w:r>
                      <w:r w:rsidR="0046049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氯化钠晶体属于面心立方结构，其一个原胞包含了</w:t>
                      </w:r>
                      <w:r w:rsidR="00460499" w:rsidRPr="00460499">
                        <w:rPr>
                          <w:rFonts w:ascii="Calibri" w:hAnsi="Calibri" w:hint="eastAsia"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 w:rsidR="00460499" w:rsidRPr="00460499">
                        <w:rPr>
                          <w:rFonts w:ascii="Calibri" w:hAnsi="Calibri"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 w:rsidR="003756BE">
                        <w:rPr>
                          <w:rFonts w:ascii="Calibri" w:hAnsi="Calibri"/>
                          <w:sz w:val="28"/>
                          <w:szCs w:val="28"/>
                          <w:u w:val="single"/>
                        </w:rPr>
                        <w:t>B</w:t>
                      </w:r>
                      <w:r w:rsidR="00460499" w:rsidRPr="00460499">
                        <w:rPr>
                          <w:rFonts w:ascii="Calibri" w:hAnsi="Calibri"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 w:rsidR="0046049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个原子</w:t>
                      </w:r>
                      <w:r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。</w:t>
                      </w:r>
                    </w:p>
                    <w:p w14:paraId="777B662F" w14:textId="0E432D47" w:rsidR="007B671E" w:rsidRPr="007B671E" w:rsidRDefault="007B671E" w:rsidP="007B671E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A. </w:t>
                      </w:r>
                      <w:r w:rsidR="0046049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1</w:t>
                      </w:r>
                      <w:r w:rsidR="00460499">
                        <w:rPr>
                          <w:rFonts w:ascii="Calibri" w:hAnsi="Calibri"/>
                          <w:sz w:val="28"/>
                          <w:szCs w:val="28"/>
                        </w:rPr>
                        <w:t>个原子</w:t>
                      </w:r>
                      <w:r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     B. </w:t>
                      </w:r>
                      <w:r w:rsidR="0046049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2</w:t>
                      </w:r>
                      <w:r w:rsidR="00460499">
                        <w:rPr>
                          <w:rFonts w:ascii="Calibri" w:hAnsi="Calibri"/>
                          <w:sz w:val="28"/>
                          <w:szCs w:val="28"/>
                        </w:rPr>
                        <w:t>个原子</w:t>
                      </w:r>
                      <w:r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     C.</w:t>
                      </w:r>
                      <w:r w:rsidR="00460499">
                        <w:rPr>
                          <w:rFonts w:ascii="Calibri" w:hAnsi="Calibri"/>
                          <w:sz w:val="28"/>
                          <w:szCs w:val="28"/>
                        </w:rPr>
                        <w:t xml:space="preserve"> </w:t>
                      </w:r>
                      <w:r w:rsidR="0046049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6</w:t>
                      </w:r>
                      <w:r w:rsidR="00460499">
                        <w:rPr>
                          <w:rFonts w:ascii="Calibri" w:hAnsi="Calibri"/>
                          <w:sz w:val="28"/>
                          <w:szCs w:val="28"/>
                        </w:rPr>
                        <w:t>个原子</w:t>
                      </w:r>
                      <w:r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    D.</w:t>
                      </w:r>
                      <w:r w:rsidR="00460499">
                        <w:rPr>
                          <w:rFonts w:ascii="Calibri" w:hAnsi="Calibri"/>
                          <w:sz w:val="28"/>
                          <w:szCs w:val="28"/>
                        </w:rPr>
                        <w:t xml:space="preserve"> </w:t>
                      </w:r>
                      <w:r w:rsidR="0046049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4</w:t>
                      </w:r>
                      <w:r w:rsidR="00460499">
                        <w:rPr>
                          <w:rFonts w:ascii="Calibri" w:hAnsi="Calibri"/>
                          <w:sz w:val="28"/>
                          <w:szCs w:val="28"/>
                        </w:rPr>
                        <w:t>个原子</w:t>
                      </w:r>
                    </w:p>
                    <w:p w14:paraId="01221C8C" w14:textId="3468F01A" w:rsidR="000E6598" w:rsidRPr="000E6598" w:rsidRDefault="007B671E" w:rsidP="000E6598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4</w:t>
                      </w:r>
                      <w:r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、</w:t>
                      </w:r>
                      <w:r w:rsidR="000E6598" w:rsidRPr="000E6598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下列哪个不是晶格允许的对称操作</w:t>
                      </w:r>
                      <w:r w:rsidR="000E6598">
                        <w:rPr>
                          <w:rFonts w:ascii="Calibri" w:hAnsi="Calibri"/>
                          <w:sz w:val="28"/>
                          <w:szCs w:val="28"/>
                        </w:rPr>
                        <w:t xml:space="preserve"> </w:t>
                      </w:r>
                      <w:r w:rsidR="000E6598" w:rsidRPr="003756BE">
                        <w:rPr>
                          <w:rFonts w:ascii="Calibri" w:hAnsi="Calibri"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 w:rsidR="000E6598">
                        <w:rPr>
                          <w:rFonts w:ascii="Calibri" w:hAnsi="Calibri"/>
                          <w:sz w:val="28"/>
                          <w:szCs w:val="28"/>
                          <w:u w:val="single"/>
                        </w:rPr>
                        <w:t>D</w:t>
                      </w:r>
                      <w:r w:rsidR="000E6598" w:rsidRPr="003756BE">
                        <w:rPr>
                          <w:rFonts w:ascii="Calibri" w:hAnsi="Calibri"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</w:p>
                    <w:p w14:paraId="65C180A0" w14:textId="77777777" w:rsidR="000E6598" w:rsidRDefault="000E6598" w:rsidP="000E6598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 w:rsidRPr="000E6598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A. </w:t>
                      </w:r>
                      <w:r w:rsidRPr="000E6598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中心反演</w:t>
                      </w:r>
                      <w:r w:rsidRPr="000E6598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 B. </w:t>
                      </w:r>
                      <w:r w:rsidRPr="000E6598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镜面反射</w:t>
                      </w:r>
                      <w:r w:rsidRPr="000E6598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 C. </w:t>
                      </w:r>
                      <w:r w:rsidRPr="000E6598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旋转</w:t>
                      </w:r>
                      <w:r w:rsidRPr="000E6598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90</w:t>
                      </w:r>
                      <w:r w:rsidRPr="000E6598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度</w:t>
                      </w:r>
                      <w:r w:rsidRPr="000E6598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 D. </w:t>
                      </w:r>
                      <w:r w:rsidRPr="000E6598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旋转</w:t>
                      </w:r>
                      <w:r w:rsidRPr="000E6598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45</w:t>
                      </w:r>
                      <w:r w:rsidRPr="000E6598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度</w:t>
                      </w:r>
                    </w:p>
                    <w:p w14:paraId="540C1694" w14:textId="19E26ECD" w:rsidR="007B671E" w:rsidRPr="007B671E" w:rsidRDefault="000E6598" w:rsidP="000E6598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5</w:t>
                      </w:r>
                      <w:r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、</w:t>
                      </w:r>
                      <w:r w:rsidR="007B671E"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设晶体结构中正格子原胞的体积为</w:t>
                      </w:r>
                      <w:r w:rsidR="007B671E"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Vc,</w:t>
                      </w:r>
                      <w:r w:rsidR="007B671E"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在布拉菲格子中，倒格子原胞的体积为</w:t>
                      </w:r>
                      <w:r w:rsidR="003756B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</w:t>
                      </w:r>
                      <w:r w:rsidR="003756BE">
                        <w:rPr>
                          <w:rFonts w:ascii="Calibri" w:hAnsi="Calibri"/>
                          <w:sz w:val="28"/>
                          <w:szCs w:val="28"/>
                        </w:rPr>
                        <w:t xml:space="preserve"> </w:t>
                      </w:r>
                      <w:r w:rsidR="003756BE" w:rsidRPr="003756BE">
                        <w:rPr>
                          <w:rFonts w:ascii="Calibri" w:hAnsi="Calibri"/>
                          <w:sz w:val="28"/>
                          <w:szCs w:val="28"/>
                          <w:u w:val="single"/>
                        </w:rPr>
                        <w:t xml:space="preserve">  A    </w:t>
                      </w:r>
                      <w:r w:rsidR="007B671E"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。</w:t>
                      </w:r>
                    </w:p>
                    <w:p w14:paraId="6ECB0F31" w14:textId="5C1B7987" w:rsidR="007B671E" w:rsidRPr="007B671E" w:rsidRDefault="003756BE" w:rsidP="003756BE">
                      <w:pPr>
                        <w:spacing w:line="360" w:lineRule="auto"/>
                        <w:ind w:left="700" w:hangingChars="250" w:hanging="700"/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 w:rsidRPr="00E21307">
                        <w:rPr>
                          <w:rFonts w:ascii="宋体" w:hAnsi="宋体"/>
                          <w:color w:val="FF0000"/>
                          <w:sz w:val="28"/>
                          <w:szCs w:val="28"/>
                        </w:rPr>
                        <w:t xml:space="preserve">A. </w:t>
                      </w:r>
                      <w:r w:rsidRPr="00E21307">
                        <w:rPr>
                          <w:color w:val="FF0000"/>
                          <w:position w:val="-30"/>
                        </w:rPr>
                        <w:object w:dxaOrig="653" w:dyaOrig="727" w14:anchorId="6A5416D0">
                          <v:shape id="_x0000_i1026" type="#_x0000_t75" style="width:32.65pt;height:36.35pt">
                            <v:imagedata r:id="rId9" o:title=""/>
                          </v:shape>
                          <o:OLEObject Type="Embed" ProgID="Equation.DSMT4" ShapeID="_x0000_i1026" DrawAspect="Content" ObjectID="_1684060882" r:id="rId17"/>
                        </w:object>
                      </w:r>
                      <w:r w:rsidRPr="00E21307">
                        <w:rPr>
                          <w:rFonts w:ascii="宋体" w:hAnsi="宋体"/>
                          <w:color w:val="FF0000"/>
                          <w:sz w:val="28"/>
                          <w:szCs w:val="28"/>
                        </w:rPr>
                        <w:t xml:space="preserve"> </w:t>
                      </w:r>
                      <w:r w:rsidRPr="00E21307">
                        <w:rPr>
                          <w:rFonts w:ascii="宋体" w:hAnsi="宋体" w:hint="eastAsia"/>
                          <w:color w:val="FF0000"/>
                          <w:sz w:val="28"/>
                          <w:szCs w:val="28"/>
                        </w:rPr>
                        <w:t xml:space="preserve">    </w:t>
                      </w:r>
                      <w:r w:rsidRPr="00E21307">
                        <w:rPr>
                          <w:rFonts w:ascii="宋体" w:hAnsi="宋体"/>
                          <w:color w:val="FF0000"/>
                          <w:sz w:val="28"/>
                          <w:szCs w:val="28"/>
                        </w:rPr>
                        <w:t xml:space="preserve"> B. </w:t>
                      </w:r>
                      <w:r w:rsidRPr="00E21307">
                        <w:rPr>
                          <w:color w:val="FF0000"/>
                          <w:position w:val="-30"/>
                        </w:rPr>
                        <w:object w:dxaOrig="356" w:dyaOrig="668" w14:anchorId="36FC16BC">
                          <v:shape id="_x0000_i1028" type="#_x0000_t75" style="width:17.8pt;height:33.4pt">
                            <v:imagedata r:id="rId11" o:title=""/>
                          </v:shape>
                          <o:OLEObject Type="Embed" ProgID="Equation.DSMT4" ShapeID="_x0000_i1028" DrawAspect="Content" ObjectID="_1684060883" r:id="rId18"/>
                        </w:object>
                      </w:r>
                      <w:r w:rsidRPr="00E21307">
                        <w:rPr>
                          <w:rFonts w:ascii="宋体" w:hAnsi="宋体"/>
                          <w:color w:val="FF0000"/>
                          <w:sz w:val="28"/>
                          <w:szCs w:val="28"/>
                        </w:rPr>
                        <w:t xml:space="preserve"> </w:t>
                      </w:r>
                      <w:r w:rsidRPr="00E21307">
                        <w:rPr>
                          <w:rFonts w:ascii="宋体" w:hAnsi="宋体" w:hint="eastAsia"/>
                          <w:color w:val="FF0000"/>
                          <w:sz w:val="28"/>
                          <w:szCs w:val="28"/>
                        </w:rPr>
                        <w:t xml:space="preserve">    </w:t>
                      </w:r>
                      <w:r w:rsidRPr="00E21307">
                        <w:rPr>
                          <w:rFonts w:ascii="宋体" w:hAnsi="宋体"/>
                          <w:color w:val="FF0000"/>
                          <w:sz w:val="28"/>
                          <w:szCs w:val="28"/>
                        </w:rPr>
                        <w:t xml:space="preserve"> C. </w:t>
                      </w:r>
                      <w:r w:rsidRPr="00E21307">
                        <w:rPr>
                          <w:color w:val="FF0000"/>
                          <w:position w:val="-30"/>
                        </w:rPr>
                        <w:object w:dxaOrig="401" w:dyaOrig="668" w14:anchorId="0000F6BA">
                          <v:shape id="_x0000_i1030" type="#_x0000_t75" style="width:20.05pt;height:33.4pt">
                            <v:imagedata r:id="rId13" o:title=""/>
                          </v:shape>
                          <o:OLEObject Type="Embed" ProgID="Equation.DSMT4" ShapeID="_x0000_i1030" DrawAspect="Content" ObjectID="_1684060884" r:id="rId19"/>
                        </w:object>
                      </w:r>
                      <w:r w:rsidRPr="00E21307">
                        <w:rPr>
                          <w:rFonts w:ascii="宋体" w:hAnsi="宋体"/>
                          <w:color w:val="FF0000"/>
                          <w:sz w:val="28"/>
                          <w:szCs w:val="28"/>
                        </w:rPr>
                        <w:t xml:space="preserve"> </w:t>
                      </w:r>
                      <w:r w:rsidRPr="00E21307">
                        <w:rPr>
                          <w:rFonts w:ascii="宋体" w:hAnsi="宋体" w:hint="eastAsia"/>
                          <w:color w:val="FF0000"/>
                          <w:sz w:val="28"/>
                          <w:szCs w:val="28"/>
                        </w:rPr>
                        <w:t xml:space="preserve">   </w:t>
                      </w:r>
                      <w:r w:rsidRPr="00E21307">
                        <w:rPr>
                          <w:rFonts w:ascii="宋体" w:hAnsi="宋体"/>
                          <w:color w:val="FF0000"/>
                          <w:sz w:val="28"/>
                          <w:szCs w:val="28"/>
                        </w:rPr>
                        <w:t xml:space="preserve"> D. </w:t>
                      </w:r>
                      <w:r w:rsidRPr="00E21307">
                        <w:rPr>
                          <w:color w:val="FF0000"/>
                          <w:position w:val="-30"/>
                        </w:rPr>
                        <w:object w:dxaOrig="638" w:dyaOrig="668" w14:anchorId="4005FB89">
                          <v:shape id="_x0000_i1032" type="#_x0000_t75" style="width:31.9pt;height:33.4pt">
                            <v:imagedata r:id="rId15" o:title=""/>
                          </v:shape>
                          <o:OLEObject Type="Embed" ProgID="Equation.DSMT4" ShapeID="_x0000_i1032" DrawAspect="Content" ObjectID="_1684060885" r:id="rId20"/>
                        </w:object>
                      </w:r>
                    </w:p>
                    <w:p w14:paraId="3CD7FD7B" w14:textId="6F12F9D1" w:rsidR="00B92E22" w:rsidRDefault="000E6598" w:rsidP="007B671E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>
                        <w:rPr>
                          <w:rFonts w:ascii="Calibri" w:hAnsi="Calibri"/>
                          <w:sz w:val="28"/>
                          <w:szCs w:val="28"/>
                        </w:rPr>
                        <w:t>6</w:t>
                      </w:r>
                      <w:r w:rsidR="007B671E"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、</w:t>
                      </w:r>
                      <w:r w:rsidR="00B92E22" w:rsidRPr="00B92E22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离子晶体一定是</w:t>
                      </w:r>
                      <w:r w:rsidRPr="003756BE">
                        <w:rPr>
                          <w:rFonts w:ascii="Calibri" w:hAnsi="Calibri"/>
                          <w:sz w:val="28"/>
                          <w:szCs w:val="28"/>
                          <w:u w:val="single"/>
                        </w:rPr>
                        <w:t xml:space="preserve">  A    </w:t>
                      </w:r>
                      <w:r w:rsidRPr="000E6598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。</w:t>
                      </w:r>
                    </w:p>
                    <w:p w14:paraId="7FE98C39" w14:textId="2D123AFA" w:rsidR="00B92E22" w:rsidRDefault="00B92E22" w:rsidP="007B671E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A</w:t>
                      </w:r>
                      <w:r>
                        <w:rPr>
                          <w:rFonts w:ascii="Calibri" w:hAnsi="Calibri"/>
                          <w:sz w:val="28"/>
                          <w:szCs w:val="28"/>
                        </w:rPr>
                        <w:t xml:space="preserve"> </w:t>
                      </w:r>
                      <w:r w:rsidRPr="00B92E22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复式格子</w:t>
                      </w:r>
                      <w:r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Calibri" w:hAnsi="Calibri"/>
                          <w:sz w:val="28"/>
                          <w:szCs w:val="28"/>
                        </w:rPr>
                        <w:t xml:space="preserve">                       B </w:t>
                      </w:r>
                      <w:r>
                        <w:rPr>
                          <w:rFonts w:ascii="Calibri" w:hAnsi="Calibri"/>
                          <w:sz w:val="28"/>
                          <w:szCs w:val="28"/>
                        </w:rPr>
                        <w:t>简单格子</w:t>
                      </w:r>
                      <w:r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</w:t>
                      </w:r>
                    </w:p>
                    <w:p w14:paraId="17D4B560" w14:textId="63F496EB" w:rsidR="00B92E22" w:rsidRPr="00B92E22" w:rsidRDefault="00B92E22" w:rsidP="007B671E">
                      <w:pPr>
                        <w:rPr>
                          <w:rFonts w:ascii="Segoe UI Emoji" w:hAnsi="Segoe UI Emoji"/>
                          <w:sz w:val="28"/>
                          <w:szCs w:val="28"/>
                        </w:rPr>
                      </w:pPr>
                      <w:r>
                        <w:rPr>
                          <w:rFonts w:ascii="Calibri" w:hAnsi="Calibri"/>
                          <w:sz w:val="28"/>
                          <w:szCs w:val="28"/>
                        </w:rPr>
                        <w:t xml:space="preserve">C </w:t>
                      </w:r>
                      <w:r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可以同时有</w:t>
                      </w:r>
                      <w:r w:rsidRPr="00B92E22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复式格子</w:t>
                      </w:r>
                      <w:r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或简单格子</w:t>
                      </w:r>
                      <w:r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Calibri" w:hAnsi="Calibri"/>
                          <w:sz w:val="28"/>
                          <w:szCs w:val="28"/>
                        </w:rPr>
                        <w:t xml:space="preserve">   D </w:t>
                      </w:r>
                      <w:r>
                        <w:rPr>
                          <w:rFonts w:ascii="Segoe UI Emoji" w:hAnsi="Segoe UI Emoji"/>
                          <w:sz w:val="28"/>
                          <w:szCs w:val="28"/>
                        </w:rPr>
                        <w:t>由</w:t>
                      </w:r>
                      <w:r>
                        <w:rPr>
                          <w:rFonts w:ascii="Segoe UI Emoji" w:hAnsi="Segoe UI Emoji" w:hint="eastAsia"/>
                          <w:sz w:val="28"/>
                          <w:szCs w:val="28"/>
                        </w:rPr>
                        <w:t>晶体生长的具体条件决定</w:t>
                      </w:r>
                    </w:p>
                    <w:p w14:paraId="21D81E90" w14:textId="0BB35E84" w:rsidR="000E6598" w:rsidRPr="000E6598" w:rsidRDefault="000E6598" w:rsidP="000E6598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>
                        <w:rPr>
                          <w:rFonts w:ascii="Calibri" w:hAnsi="Calibri"/>
                          <w:sz w:val="28"/>
                          <w:szCs w:val="28"/>
                        </w:rPr>
                        <w:t>7</w:t>
                      </w:r>
                      <w:r w:rsidR="00B92E22"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、</w:t>
                      </w:r>
                      <w:r w:rsidRPr="000E6598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某立方晶格的</w:t>
                      </w:r>
                      <w:r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原</w:t>
                      </w:r>
                      <w:r w:rsidRPr="000E6598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胞数为</w:t>
                      </w:r>
                      <w:r w:rsidRPr="000E6598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N</w:t>
                      </w:r>
                      <w:r w:rsidRPr="000E6598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，每个</w:t>
                      </w:r>
                      <w:r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原</w:t>
                      </w:r>
                      <w:r w:rsidRPr="000E6598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胞含</w:t>
                      </w:r>
                      <w:r>
                        <w:rPr>
                          <w:rFonts w:ascii="Calibri" w:hAnsi="Calibri"/>
                          <w:sz w:val="28"/>
                          <w:szCs w:val="28"/>
                        </w:rPr>
                        <w:t>5</w:t>
                      </w:r>
                      <w:r w:rsidRPr="000E6598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个原子，其光学波和声学波数目分别是</w:t>
                      </w:r>
                      <w:r w:rsidRPr="003756BE">
                        <w:rPr>
                          <w:rFonts w:ascii="Calibri" w:hAnsi="Calibri"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rFonts w:ascii="Calibri" w:hAnsi="Calibri"/>
                          <w:sz w:val="28"/>
                          <w:szCs w:val="28"/>
                          <w:u w:val="single"/>
                        </w:rPr>
                        <w:t>C</w:t>
                      </w:r>
                      <w:r w:rsidRPr="003756BE">
                        <w:rPr>
                          <w:rFonts w:ascii="Calibri" w:hAnsi="Calibri"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</w:p>
                    <w:p w14:paraId="4C5FAE13" w14:textId="36F91FD2" w:rsidR="000E6598" w:rsidRDefault="000E6598" w:rsidP="000E6598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 w:rsidRPr="000E6598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A.  0</w:t>
                      </w:r>
                      <w:r w:rsidRPr="000E6598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，</w:t>
                      </w:r>
                      <w:r>
                        <w:rPr>
                          <w:rFonts w:ascii="Calibri" w:hAnsi="Calibri"/>
                          <w:sz w:val="28"/>
                          <w:szCs w:val="28"/>
                        </w:rPr>
                        <w:t>15</w:t>
                      </w:r>
                      <w:r w:rsidRPr="000E6598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N         B.  </w:t>
                      </w:r>
                      <w:r>
                        <w:rPr>
                          <w:rFonts w:ascii="Calibri" w:hAnsi="Calibri"/>
                          <w:sz w:val="28"/>
                          <w:szCs w:val="28"/>
                        </w:rPr>
                        <w:t>12</w:t>
                      </w:r>
                      <w:r w:rsidRPr="000E6598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N</w:t>
                      </w:r>
                      <w:r w:rsidRPr="000E6598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，</w:t>
                      </w:r>
                      <w:r w:rsidRPr="000E6598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3N       C. 3N</w:t>
                      </w:r>
                      <w:r w:rsidRPr="000E6598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，</w:t>
                      </w:r>
                      <w:r>
                        <w:rPr>
                          <w:rFonts w:ascii="Calibri" w:hAnsi="Calibri"/>
                          <w:sz w:val="28"/>
                          <w:szCs w:val="28"/>
                        </w:rPr>
                        <w:t>12</w:t>
                      </w:r>
                      <w:r w:rsidRPr="000E6598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N        D. </w:t>
                      </w:r>
                      <w:r>
                        <w:rPr>
                          <w:rFonts w:ascii="Calibri" w:hAnsi="Calibri"/>
                          <w:sz w:val="28"/>
                          <w:szCs w:val="28"/>
                        </w:rPr>
                        <w:t>15</w:t>
                      </w:r>
                      <w:r w:rsidRPr="000E6598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N</w:t>
                      </w:r>
                      <w:r w:rsidRPr="000E6598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，</w:t>
                      </w:r>
                      <w:r w:rsidRPr="000E6598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0</w:t>
                      </w:r>
                    </w:p>
                    <w:p w14:paraId="25744966" w14:textId="5C6A43B6" w:rsidR="007B671E" w:rsidRPr="007B671E" w:rsidRDefault="000E6598" w:rsidP="000E6598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>
                        <w:rPr>
                          <w:rFonts w:ascii="Calibri" w:hAnsi="Calibri"/>
                          <w:sz w:val="28"/>
                          <w:szCs w:val="28"/>
                        </w:rPr>
                        <w:t>8</w:t>
                      </w:r>
                      <w:r w:rsidR="007B671E"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、当</w:t>
                      </w:r>
                      <w:r w:rsidR="007B671E"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T</w:t>
                      </w:r>
                      <w:r w:rsidR="009C2EEB">
                        <w:rPr>
                          <w:rFonts w:ascii="Calibri" w:hAnsi="Calibri"/>
                          <w:sz w:val="28"/>
                          <w:szCs w:val="28"/>
                        </w:rPr>
                        <w:t>=</w:t>
                      </w:r>
                      <w:r w:rsidR="007B671E"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0K</w:t>
                      </w:r>
                      <w:r w:rsidR="007B671E"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时，金属中电子占据费米能级</w:t>
                      </w:r>
                      <w:r w:rsidR="009C2EEB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以</w:t>
                      </w:r>
                      <w:r w:rsidR="002D6392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上</w:t>
                      </w:r>
                      <w:r w:rsidR="009C2EEB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能级</w:t>
                      </w:r>
                      <w:r w:rsidR="007B671E"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的概率是</w:t>
                      </w:r>
                      <w:r w:rsidR="007B671E" w:rsidRPr="009C2EEB">
                        <w:rPr>
                          <w:rFonts w:ascii="Calibri" w:hAnsi="Calibri" w:hint="eastAsia"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 w:rsidR="009C2EEB" w:rsidRPr="009C2EEB">
                        <w:rPr>
                          <w:rFonts w:ascii="Calibri" w:hAnsi="Calibri"/>
                          <w:sz w:val="28"/>
                          <w:szCs w:val="28"/>
                          <w:u w:val="single"/>
                        </w:rPr>
                        <w:t>A</w:t>
                      </w:r>
                      <w:r w:rsidR="007B671E" w:rsidRPr="009C2EEB">
                        <w:rPr>
                          <w:rFonts w:ascii="Calibri" w:hAnsi="Calibri" w:hint="eastAsia"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 w:rsidR="007B671E" w:rsidRPr="009C2EEB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</w:t>
                      </w:r>
                      <w:r w:rsidR="007B671E"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。</w:t>
                      </w:r>
                      <w:r w:rsidR="007B671E"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   </w:t>
                      </w:r>
                    </w:p>
                    <w:p w14:paraId="7930A21F" w14:textId="77777777" w:rsidR="007B671E" w:rsidRPr="007B671E" w:rsidRDefault="007B671E" w:rsidP="007B671E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A. 1  B. 0  C. 1/ 2  D. </w:t>
                      </w:r>
                      <w:r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不确定，由具体的能级决定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eastAsia="黑体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938816" behindDoc="0" locked="0" layoutInCell="1" allowOverlap="1" wp14:anchorId="156DCF20" wp14:editId="30AFB387">
                <wp:simplePos x="0" y="0"/>
                <wp:positionH relativeFrom="column">
                  <wp:posOffset>190500</wp:posOffset>
                </wp:positionH>
                <wp:positionV relativeFrom="paragraph">
                  <wp:posOffset>140335</wp:posOffset>
                </wp:positionV>
                <wp:extent cx="457200" cy="1800225"/>
                <wp:effectExtent l="9525" t="13970" r="9525" b="5080"/>
                <wp:wrapNone/>
                <wp:docPr id="11" name="Text Box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1800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F6FDCED" w14:textId="77777777" w:rsidR="00E076E7" w:rsidRDefault="00E076E7" w:rsidP="00E076E7">
                            <w:pPr>
                              <w:snapToGrid w:val="0"/>
                              <w:jc w:val="center"/>
                              <w:rPr>
                                <w:b/>
                                <w:spacing w:val="-20"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pacing w:val="-20"/>
                                <w:sz w:val="24"/>
                              </w:rPr>
                              <w:t>主管领导审核签字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56DCF20" id="_x0000_t202" coordsize="21600,21600" o:spt="202" path="m,l,21600r21600,l21600,xe">
                <v:stroke joinstyle="miter"/>
                <v:path gradientshapeok="t" o:connecttype="rect"/>
              </v:shapetype>
              <v:shape id="Text Box 41" o:spid="_x0000_s1027" type="#_x0000_t202" style="position:absolute;left:0;text-align:left;margin-left:15pt;margin-top:11.05pt;width:36pt;height:141.75pt;z-index:251938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">
                <v:textbox>
                  <w:txbxContent>
                    <w:p w14:paraId="2F6FDCED" w14:textId="77777777" w:rsidR="00E076E7" w:rsidRDefault="00E076E7" w:rsidP="00E076E7">
                      <w:pPr>
                        <w:snapToGrid w:val="0"/>
                        <w:jc w:val="center"/>
                        <w:rPr>
                          <w:b/>
                          <w:spacing w:val="-20"/>
                          <w:sz w:val="24"/>
                        </w:rPr>
                      </w:pPr>
                      <w:r>
                        <w:rPr>
                          <w:rFonts w:hint="eastAsia"/>
                          <w:b/>
                          <w:spacing w:val="-20"/>
                          <w:sz w:val="24"/>
                        </w:rPr>
                        <w:t>主管领导审核签字</w:t>
                      </w:r>
                    </w:p>
                  </w:txbxContent>
                </v:textbox>
              </v:shape>
            </w:pict>
          </mc:Fallback>
        </mc:AlternateContent>
      </w:r>
      <w:r w:rsidR="00782428">
        <w:rPr>
          <w:rFonts w:eastAsia="黑体" w:hint="eastAsia"/>
          <w:sz w:val="32"/>
          <w:szCs w:val="32"/>
        </w:rPr>
        <w:t>哈尔滨工业大学（深圳）</w:t>
      </w:r>
      <w:r w:rsidR="00586DE8">
        <w:rPr>
          <w:rFonts w:eastAsia="黑体" w:hint="eastAsia"/>
          <w:color w:val="000000" w:themeColor="text1"/>
          <w:sz w:val="32"/>
          <w:szCs w:val="32"/>
        </w:rPr>
        <w:t>20</w:t>
      </w:r>
      <w:r w:rsidR="00027F36">
        <w:rPr>
          <w:rFonts w:eastAsia="黑体"/>
          <w:color w:val="FF0000"/>
          <w:sz w:val="32"/>
          <w:szCs w:val="32"/>
        </w:rPr>
        <w:t>2</w:t>
      </w:r>
      <w:r w:rsidR="00210056">
        <w:rPr>
          <w:rFonts w:eastAsia="黑体"/>
          <w:color w:val="FF0000"/>
          <w:sz w:val="32"/>
          <w:szCs w:val="32"/>
        </w:rPr>
        <w:t>1</w:t>
      </w:r>
      <w:r w:rsidR="00782428" w:rsidRPr="00A45ABD">
        <w:rPr>
          <w:rFonts w:eastAsia="黑体" w:hint="eastAsia"/>
          <w:color w:val="000000" w:themeColor="text1"/>
          <w:sz w:val="32"/>
          <w:szCs w:val="32"/>
        </w:rPr>
        <w:t>年</w:t>
      </w:r>
      <w:r w:rsidR="00350F88">
        <w:rPr>
          <w:rFonts w:eastAsia="黑体" w:hint="eastAsia"/>
          <w:color w:val="FF0000"/>
          <w:sz w:val="32"/>
          <w:szCs w:val="32"/>
        </w:rPr>
        <w:t>春季</w:t>
      </w:r>
      <w:r w:rsidR="00782428" w:rsidRPr="00A45ABD">
        <w:rPr>
          <w:rFonts w:eastAsia="黑体" w:hint="eastAsia"/>
          <w:color w:val="000000" w:themeColor="text1"/>
          <w:sz w:val="32"/>
          <w:szCs w:val="32"/>
        </w:rPr>
        <w:t>学期</w:t>
      </w:r>
    </w:p>
    <w:p w14:paraId="2E60EF24" w14:textId="77777777" w:rsidR="00B73C69" w:rsidRPr="00B73C69" w:rsidRDefault="00B73C69" w:rsidP="00B73C69">
      <w:pPr>
        <w:adjustRightInd w:val="0"/>
        <w:snapToGrid w:val="0"/>
        <w:jc w:val="center"/>
        <w:rPr>
          <w:rFonts w:ascii="黑体" w:eastAsia="黑体" w:hAnsi="黑体"/>
          <w:color w:val="000000" w:themeColor="text1"/>
          <w:szCs w:val="18"/>
        </w:rPr>
      </w:pPr>
      <w:r>
        <w:rPr>
          <w:rFonts w:eastAsia="黑体" w:hint="eastAsia"/>
          <w:color w:val="000000" w:themeColor="text1"/>
          <w:sz w:val="18"/>
          <w:szCs w:val="18"/>
        </w:rPr>
        <w:t xml:space="preserve">   </w:t>
      </w:r>
    </w:p>
    <w:p w14:paraId="57C2F717" w14:textId="22F885B2" w:rsidR="0050555C" w:rsidRDefault="00350F88" w:rsidP="00B73C69">
      <w:pPr>
        <w:adjustRightInd w:val="0"/>
        <w:snapToGrid w:val="0"/>
        <w:jc w:val="center"/>
        <w:rPr>
          <w:rFonts w:eastAsia="黑体"/>
          <w:color w:val="000000"/>
          <w:sz w:val="48"/>
          <w:szCs w:val="48"/>
        </w:rPr>
      </w:pPr>
      <w:r>
        <w:rPr>
          <w:rFonts w:eastAsia="黑体" w:hint="eastAsia"/>
          <w:b/>
          <w:color w:val="FF0000"/>
          <w:sz w:val="48"/>
          <w:szCs w:val="48"/>
        </w:rPr>
        <w:t>固体物理</w:t>
      </w:r>
      <w:r w:rsidR="0050555C" w:rsidRPr="00431B65">
        <w:rPr>
          <w:rFonts w:eastAsia="黑体" w:hint="eastAsia"/>
          <w:color w:val="000000"/>
          <w:sz w:val="48"/>
          <w:szCs w:val="48"/>
        </w:rPr>
        <w:t>试题</w:t>
      </w:r>
      <w:r w:rsidR="0050555C">
        <w:rPr>
          <w:rFonts w:eastAsia="黑体" w:hint="eastAsia"/>
          <w:color w:val="000000"/>
          <w:sz w:val="48"/>
          <w:szCs w:val="48"/>
        </w:rPr>
        <w:t>（</w:t>
      </w:r>
      <w:r w:rsidR="0050555C" w:rsidRPr="009C2864">
        <w:rPr>
          <w:rFonts w:eastAsia="黑体" w:hint="eastAsia"/>
          <w:color w:val="FF0000"/>
          <w:sz w:val="48"/>
          <w:szCs w:val="48"/>
        </w:rPr>
        <w:t>A</w:t>
      </w:r>
      <w:r w:rsidR="0050555C">
        <w:rPr>
          <w:rFonts w:eastAsia="黑体" w:hint="eastAsia"/>
          <w:color w:val="000000"/>
          <w:sz w:val="48"/>
          <w:szCs w:val="48"/>
        </w:rPr>
        <w:t>）</w:t>
      </w:r>
    </w:p>
    <w:p w14:paraId="6D8E2457" w14:textId="77777777" w:rsidR="00B73C69" w:rsidRPr="00B73C69" w:rsidRDefault="00B73C69" w:rsidP="00B73C69">
      <w:pPr>
        <w:adjustRightInd w:val="0"/>
        <w:snapToGrid w:val="0"/>
        <w:jc w:val="center"/>
        <w:rPr>
          <w:rFonts w:eastAsia="黑体"/>
          <w:color w:val="000000" w:themeColor="text1"/>
          <w:sz w:val="28"/>
          <w:szCs w:val="28"/>
        </w:rPr>
      </w:pPr>
    </w:p>
    <w:tbl>
      <w:tblPr>
        <w:tblW w:w="8505" w:type="dxa"/>
        <w:tblInd w:w="14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9"/>
        <w:gridCol w:w="695"/>
        <w:gridCol w:w="695"/>
        <w:gridCol w:w="694"/>
        <w:gridCol w:w="694"/>
        <w:gridCol w:w="694"/>
        <w:gridCol w:w="694"/>
        <w:gridCol w:w="694"/>
        <w:gridCol w:w="694"/>
        <w:gridCol w:w="694"/>
        <w:gridCol w:w="694"/>
        <w:gridCol w:w="694"/>
      </w:tblGrid>
      <w:tr w:rsidR="00382ED2" w:rsidRPr="00EB5877" w14:paraId="3F7A9CE3" w14:textId="77777777" w:rsidTr="00742340">
        <w:trPr>
          <w:trHeight w:val="454"/>
        </w:trPr>
        <w:tc>
          <w:tcPr>
            <w:tcW w:w="850" w:type="dxa"/>
            <w:tcMar>
              <w:left w:w="0" w:type="dxa"/>
              <w:right w:w="0" w:type="dxa"/>
            </w:tcMar>
            <w:vAlign w:val="center"/>
          </w:tcPr>
          <w:p w14:paraId="01150888" w14:textId="77777777" w:rsidR="00382ED2" w:rsidRPr="00EB5877" w:rsidRDefault="00782428">
            <w:pPr>
              <w:jc w:val="center"/>
              <w:rPr>
                <w:rFonts w:ascii="黑体" w:eastAsia="黑体" w:hAnsi="黑体"/>
                <w:sz w:val="24"/>
              </w:rPr>
            </w:pPr>
            <w:r w:rsidRPr="00EB5877">
              <w:rPr>
                <w:rFonts w:ascii="黑体" w:eastAsia="黑体" w:hAnsi="黑体" w:hint="eastAsia"/>
                <w:sz w:val="24"/>
              </w:rPr>
              <w:t>题</w:t>
            </w:r>
            <w:r w:rsidR="00A60F30">
              <w:rPr>
                <w:rFonts w:ascii="黑体" w:eastAsia="黑体" w:hAnsi="黑体" w:hint="eastAsia"/>
                <w:sz w:val="24"/>
              </w:rPr>
              <w:t xml:space="preserve">  </w:t>
            </w:r>
            <w:r w:rsidRPr="00EB5877">
              <w:rPr>
                <w:rFonts w:ascii="黑体" w:eastAsia="黑体" w:hAnsi="黑体" w:hint="eastAsia"/>
                <w:sz w:val="24"/>
              </w:rPr>
              <w:t>号</w:t>
            </w: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1EF504AD" w14:textId="77777777" w:rsidR="00382ED2" w:rsidRPr="00EB5877" w:rsidRDefault="00782428">
            <w:pPr>
              <w:jc w:val="center"/>
              <w:rPr>
                <w:rFonts w:ascii="黑体" w:eastAsia="黑体" w:hAnsi="黑体"/>
                <w:sz w:val="24"/>
              </w:rPr>
            </w:pPr>
            <w:r w:rsidRPr="00EB5877">
              <w:rPr>
                <w:rFonts w:ascii="黑体" w:eastAsia="黑体" w:hAnsi="黑体" w:hint="eastAsia"/>
                <w:sz w:val="24"/>
              </w:rPr>
              <w:t>一</w:t>
            </w: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38C12E53" w14:textId="77777777" w:rsidR="00382ED2" w:rsidRPr="00EB5877" w:rsidRDefault="00782428">
            <w:pPr>
              <w:jc w:val="center"/>
              <w:rPr>
                <w:rFonts w:ascii="黑体" w:eastAsia="黑体" w:hAnsi="黑体"/>
                <w:sz w:val="24"/>
              </w:rPr>
            </w:pPr>
            <w:r w:rsidRPr="00EB5877">
              <w:rPr>
                <w:rFonts w:ascii="黑体" w:eastAsia="黑体" w:hAnsi="黑体" w:hint="eastAsia"/>
                <w:sz w:val="24"/>
              </w:rPr>
              <w:t>二</w:t>
            </w: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661B0473" w14:textId="77777777" w:rsidR="00382ED2" w:rsidRPr="00EB5877" w:rsidRDefault="00782428">
            <w:pPr>
              <w:jc w:val="center"/>
              <w:rPr>
                <w:rFonts w:ascii="黑体" w:eastAsia="黑体" w:hAnsi="黑体"/>
                <w:sz w:val="24"/>
              </w:rPr>
            </w:pPr>
            <w:r w:rsidRPr="00EB5877">
              <w:rPr>
                <w:rFonts w:ascii="黑体" w:eastAsia="黑体" w:hAnsi="黑体" w:hint="eastAsia"/>
                <w:sz w:val="24"/>
              </w:rPr>
              <w:t>三</w:t>
            </w: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35868D4A" w14:textId="77777777" w:rsidR="00382ED2" w:rsidRPr="00EB5877" w:rsidRDefault="00782428">
            <w:pPr>
              <w:jc w:val="center"/>
              <w:rPr>
                <w:rFonts w:ascii="黑体" w:eastAsia="黑体" w:hAnsi="黑体"/>
                <w:sz w:val="24"/>
              </w:rPr>
            </w:pPr>
            <w:r w:rsidRPr="00EB5877">
              <w:rPr>
                <w:rFonts w:ascii="黑体" w:eastAsia="黑体" w:hAnsi="黑体" w:hint="eastAsia"/>
                <w:sz w:val="24"/>
              </w:rPr>
              <w:t>四</w:t>
            </w: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05E71DBD" w14:textId="77777777" w:rsidR="00382ED2" w:rsidRPr="00EB5877" w:rsidRDefault="00782428">
            <w:pPr>
              <w:jc w:val="center"/>
              <w:rPr>
                <w:rFonts w:ascii="黑体" w:eastAsia="黑体" w:hAnsi="黑体"/>
                <w:sz w:val="24"/>
              </w:rPr>
            </w:pPr>
            <w:r w:rsidRPr="00EB5877">
              <w:rPr>
                <w:rFonts w:ascii="黑体" w:eastAsia="黑体" w:hAnsi="黑体" w:hint="eastAsia"/>
                <w:sz w:val="24"/>
              </w:rPr>
              <w:t>五</w:t>
            </w: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0E6C8493" w14:textId="77777777" w:rsidR="00382ED2" w:rsidRPr="00EB5877" w:rsidRDefault="00782428">
            <w:pPr>
              <w:jc w:val="center"/>
              <w:rPr>
                <w:rFonts w:ascii="黑体" w:eastAsia="黑体" w:hAnsi="黑体"/>
                <w:sz w:val="24"/>
              </w:rPr>
            </w:pPr>
            <w:r w:rsidRPr="00EB5877">
              <w:rPr>
                <w:rFonts w:ascii="黑体" w:eastAsia="黑体" w:hAnsi="黑体" w:hint="eastAsia"/>
                <w:sz w:val="24"/>
              </w:rPr>
              <w:t>六</w:t>
            </w: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7426B59E" w14:textId="77777777" w:rsidR="00382ED2" w:rsidRPr="00EB5877" w:rsidRDefault="00782428">
            <w:pPr>
              <w:jc w:val="center"/>
              <w:rPr>
                <w:rFonts w:ascii="黑体" w:eastAsia="黑体" w:hAnsi="黑体"/>
                <w:sz w:val="24"/>
              </w:rPr>
            </w:pPr>
            <w:r w:rsidRPr="00EB5877">
              <w:rPr>
                <w:rFonts w:ascii="黑体" w:eastAsia="黑体" w:hAnsi="黑体" w:hint="eastAsia"/>
                <w:sz w:val="24"/>
              </w:rPr>
              <w:t>七</w:t>
            </w: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0C1273C6" w14:textId="77777777" w:rsidR="00382ED2" w:rsidRPr="00EB5877" w:rsidRDefault="00782428">
            <w:pPr>
              <w:jc w:val="center"/>
              <w:rPr>
                <w:rFonts w:ascii="黑体" w:eastAsia="黑体" w:hAnsi="黑体"/>
                <w:sz w:val="24"/>
              </w:rPr>
            </w:pPr>
            <w:r w:rsidRPr="00EB5877">
              <w:rPr>
                <w:rFonts w:ascii="黑体" w:eastAsia="黑体" w:hAnsi="黑体" w:hint="eastAsia"/>
                <w:sz w:val="24"/>
              </w:rPr>
              <w:t>八</w:t>
            </w: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3AF032B2" w14:textId="77777777" w:rsidR="00382ED2" w:rsidRPr="00EB5877" w:rsidRDefault="00782428">
            <w:pPr>
              <w:jc w:val="center"/>
              <w:rPr>
                <w:rFonts w:ascii="黑体" w:eastAsia="黑体" w:hAnsi="黑体"/>
                <w:sz w:val="24"/>
              </w:rPr>
            </w:pPr>
            <w:r w:rsidRPr="00EB5877">
              <w:rPr>
                <w:rFonts w:ascii="黑体" w:eastAsia="黑体" w:hAnsi="黑体" w:hint="eastAsia"/>
                <w:sz w:val="24"/>
              </w:rPr>
              <w:t>九</w:t>
            </w: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2BD5A03F" w14:textId="77777777" w:rsidR="00382ED2" w:rsidRPr="00EB5877" w:rsidRDefault="00782428">
            <w:pPr>
              <w:jc w:val="center"/>
              <w:rPr>
                <w:rFonts w:ascii="黑体" w:eastAsia="黑体" w:hAnsi="黑体"/>
                <w:sz w:val="24"/>
              </w:rPr>
            </w:pPr>
            <w:r w:rsidRPr="00EB5877">
              <w:rPr>
                <w:rFonts w:ascii="黑体" w:eastAsia="黑体" w:hAnsi="黑体" w:hint="eastAsia"/>
                <w:sz w:val="24"/>
              </w:rPr>
              <w:t>十</w:t>
            </w: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3D715299" w14:textId="77777777" w:rsidR="00382ED2" w:rsidRPr="00EB5877" w:rsidRDefault="00782428">
            <w:pPr>
              <w:jc w:val="center"/>
              <w:rPr>
                <w:rFonts w:ascii="黑体" w:eastAsia="黑体" w:hAnsi="黑体"/>
                <w:sz w:val="24"/>
              </w:rPr>
            </w:pPr>
            <w:r w:rsidRPr="00EB5877">
              <w:rPr>
                <w:rFonts w:ascii="黑体" w:eastAsia="黑体" w:hAnsi="黑体" w:hint="eastAsia"/>
                <w:sz w:val="24"/>
              </w:rPr>
              <w:t>总分</w:t>
            </w:r>
          </w:p>
        </w:tc>
      </w:tr>
      <w:tr w:rsidR="00545BA3" w:rsidRPr="00EB5877" w14:paraId="1E67ACA9" w14:textId="77777777" w:rsidTr="00742340">
        <w:trPr>
          <w:trHeight w:val="454"/>
        </w:trPr>
        <w:tc>
          <w:tcPr>
            <w:tcW w:w="850" w:type="dxa"/>
            <w:tcMar>
              <w:left w:w="0" w:type="dxa"/>
              <w:right w:w="0" w:type="dxa"/>
            </w:tcMar>
            <w:vAlign w:val="center"/>
          </w:tcPr>
          <w:p w14:paraId="5DE17A1E" w14:textId="77777777" w:rsidR="00545BA3" w:rsidRPr="00EB5877" w:rsidRDefault="00545BA3">
            <w:pPr>
              <w:jc w:val="center"/>
              <w:rPr>
                <w:rFonts w:ascii="黑体" w:eastAsia="黑体" w:hAnsi="黑体"/>
                <w:sz w:val="24"/>
              </w:rPr>
            </w:pPr>
            <w:r>
              <w:rPr>
                <w:rFonts w:ascii="黑体" w:eastAsia="黑体" w:hAnsi="黑体" w:hint="eastAsia"/>
                <w:sz w:val="24"/>
              </w:rPr>
              <w:t>得  分</w:t>
            </w: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2E16BFF2" w14:textId="77777777" w:rsidR="00545BA3" w:rsidRPr="00EB5877" w:rsidRDefault="00545BA3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39CE61BC" w14:textId="77777777" w:rsidR="00545BA3" w:rsidRPr="00EB5877" w:rsidRDefault="00545BA3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3D883354" w14:textId="77777777" w:rsidR="00545BA3" w:rsidRPr="00EB5877" w:rsidRDefault="00545BA3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2D25E2AD" w14:textId="77777777" w:rsidR="00545BA3" w:rsidRPr="00EB5877" w:rsidRDefault="00545BA3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2175D36D" w14:textId="77777777" w:rsidR="00545BA3" w:rsidRPr="00EB5877" w:rsidRDefault="00545BA3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403CC880" w14:textId="77777777" w:rsidR="00545BA3" w:rsidRPr="00EB5877" w:rsidRDefault="00545BA3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76E4B069" w14:textId="77777777" w:rsidR="00545BA3" w:rsidRPr="00EB5877" w:rsidRDefault="00545BA3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3E50AB26" w14:textId="77777777" w:rsidR="00545BA3" w:rsidRPr="00EB5877" w:rsidRDefault="00545BA3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37C2A626" w14:textId="77777777" w:rsidR="00545BA3" w:rsidRPr="00EB5877" w:rsidRDefault="00545BA3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416CD55F" w14:textId="77777777" w:rsidR="00545BA3" w:rsidRPr="00EB5877" w:rsidRDefault="00545BA3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074287FD" w14:textId="77777777" w:rsidR="00545BA3" w:rsidRPr="00EB5877" w:rsidRDefault="00545BA3" w:rsidP="00742340">
            <w:pPr>
              <w:ind w:rightChars="-202" w:right="-424"/>
              <w:jc w:val="center"/>
              <w:rPr>
                <w:rFonts w:ascii="黑体" w:eastAsia="黑体" w:hAnsi="黑体"/>
                <w:sz w:val="24"/>
              </w:rPr>
            </w:pPr>
          </w:p>
        </w:tc>
      </w:tr>
      <w:tr w:rsidR="00382ED2" w:rsidRPr="00EB5877" w14:paraId="65DC27C0" w14:textId="77777777" w:rsidTr="00742340">
        <w:trPr>
          <w:trHeight w:val="454"/>
        </w:trPr>
        <w:tc>
          <w:tcPr>
            <w:tcW w:w="850" w:type="dxa"/>
            <w:tcMar>
              <w:left w:w="28" w:type="dxa"/>
              <w:right w:w="28" w:type="dxa"/>
            </w:tcMar>
            <w:vAlign w:val="center"/>
          </w:tcPr>
          <w:p w14:paraId="0A578845" w14:textId="77777777" w:rsidR="00382ED2" w:rsidRPr="00EB5877" w:rsidRDefault="00782428">
            <w:pPr>
              <w:jc w:val="center"/>
              <w:rPr>
                <w:rFonts w:ascii="黑体" w:eastAsia="黑体" w:hAnsi="黑体"/>
                <w:sz w:val="24"/>
              </w:rPr>
            </w:pPr>
            <w:r w:rsidRPr="00EB5877">
              <w:rPr>
                <w:rFonts w:ascii="黑体" w:eastAsia="黑体" w:hAnsi="黑体" w:hint="eastAsia"/>
                <w:sz w:val="24"/>
              </w:rPr>
              <w:t>阅卷人</w:t>
            </w:r>
          </w:p>
        </w:tc>
        <w:tc>
          <w:tcPr>
            <w:tcW w:w="680" w:type="dxa"/>
            <w:vAlign w:val="center"/>
          </w:tcPr>
          <w:p w14:paraId="5B136D5F" w14:textId="77777777" w:rsidR="00382ED2" w:rsidRPr="00EB5877" w:rsidRDefault="00382ED2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1357B918" w14:textId="77777777" w:rsidR="00382ED2" w:rsidRPr="00EB5877" w:rsidRDefault="00382ED2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2764908E" w14:textId="77777777" w:rsidR="00382ED2" w:rsidRPr="00EB5877" w:rsidRDefault="00382ED2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580A7253" w14:textId="77777777" w:rsidR="00382ED2" w:rsidRPr="00EB5877" w:rsidRDefault="00382ED2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23D0B2B8" w14:textId="77777777" w:rsidR="00382ED2" w:rsidRPr="00EB5877" w:rsidRDefault="00382ED2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18650B26" w14:textId="77777777" w:rsidR="00382ED2" w:rsidRPr="00EB5877" w:rsidRDefault="00382ED2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77695D29" w14:textId="77777777" w:rsidR="00382ED2" w:rsidRPr="00EB5877" w:rsidRDefault="00382ED2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2027DC1E" w14:textId="77777777" w:rsidR="00382ED2" w:rsidRPr="00EB5877" w:rsidRDefault="00382ED2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343425DE" w14:textId="77777777" w:rsidR="00382ED2" w:rsidRPr="00EB5877" w:rsidRDefault="00382ED2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4F9D8D9D" w14:textId="77777777" w:rsidR="00382ED2" w:rsidRPr="00EB5877" w:rsidRDefault="00382ED2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6A4EA350" w14:textId="77777777" w:rsidR="00382ED2" w:rsidRPr="00EB5877" w:rsidRDefault="00382ED2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</w:tr>
    </w:tbl>
    <w:p w14:paraId="49EDDBF9" w14:textId="77777777" w:rsidR="00586DE8" w:rsidRPr="00586DE8" w:rsidRDefault="00586DE8" w:rsidP="006C0AF8">
      <w:pPr>
        <w:pStyle w:val="a7"/>
        <w:pBdr>
          <w:bottom w:val="single" w:sz="6" w:space="0" w:color="auto"/>
        </w:pBdr>
        <w:rPr>
          <w:rFonts w:ascii="黑体" w:eastAsia="黑体" w:hAnsi="黑体"/>
        </w:rPr>
      </w:pPr>
    </w:p>
    <w:p w14:paraId="451CB686" w14:textId="77777777" w:rsidR="00382ED2" w:rsidRPr="00586DE8" w:rsidRDefault="00586DE8" w:rsidP="006C0AF8">
      <w:pPr>
        <w:pStyle w:val="a7"/>
        <w:pBdr>
          <w:bottom w:val="single" w:sz="6" w:space="0" w:color="auto"/>
        </w:pBdr>
        <w:ind w:firstLineChars="600" w:firstLine="1440"/>
        <w:jc w:val="both"/>
        <w:rPr>
          <w:rFonts w:asciiTheme="minorEastAsia" w:eastAsiaTheme="minorEastAsia" w:hAnsiTheme="minorEastAsia"/>
          <w:sz w:val="24"/>
          <w:szCs w:val="24"/>
        </w:rPr>
      </w:pPr>
      <w:r w:rsidRPr="00586DE8">
        <w:rPr>
          <w:rFonts w:asciiTheme="minorEastAsia" w:eastAsiaTheme="minorEastAsia" w:hAnsiTheme="minorEastAsia" w:hint="eastAsia"/>
          <w:sz w:val="24"/>
          <w:szCs w:val="24"/>
        </w:rPr>
        <w:t>考生须知：本次考试为</w:t>
      </w:r>
      <w:r w:rsidRPr="00162FC3">
        <w:rPr>
          <w:rFonts w:asciiTheme="minorEastAsia" w:eastAsiaTheme="minorEastAsia" w:hAnsiTheme="minorEastAsia" w:hint="eastAsia"/>
          <w:color w:val="FF0000"/>
          <w:sz w:val="24"/>
          <w:szCs w:val="24"/>
        </w:rPr>
        <w:t>闭卷</w:t>
      </w:r>
      <w:r w:rsidRPr="00586DE8">
        <w:rPr>
          <w:rFonts w:asciiTheme="minorEastAsia" w:eastAsiaTheme="minorEastAsia" w:hAnsiTheme="minorEastAsia" w:hint="eastAsia"/>
          <w:sz w:val="24"/>
          <w:szCs w:val="24"/>
        </w:rPr>
        <w:t>考试，考试时间为</w:t>
      </w:r>
      <w:r w:rsidR="00350F88">
        <w:rPr>
          <w:rFonts w:asciiTheme="minorEastAsia" w:eastAsiaTheme="minorEastAsia" w:hAnsiTheme="minorEastAsia" w:hint="eastAsia"/>
          <w:color w:val="FF0000"/>
          <w:sz w:val="24"/>
          <w:szCs w:val="24"/>
        </w:rPr>
        <w:t>120</w:t>
      </w:r>
      <w:r w:rsidRPr="00586DE8">
        <w:rPr>
          <w:rFonts w:asciiTheme="minorEastAsia" w:eastAsiaTheme="minorEastAsia" w:hAnsiTheme="minorEastAsia" w:hint="eastAsia"/>
          <w:sz w:val="24"/>
          <w:szCs w:val="24"/>
        </w:rPr>
        <w:t>分钟，总分</w:t>
      </w:r>
      <w:r w:rsidRPr="00162FC3">
        <w:rPr>
          <w:rFonts w:asciiTheme="minorEastAsia" w:eastAsiaTheme="minorEastAsia" w:hAnsiTheme="minorEastAsia" w:hint="eastAsia"/>
          <w:color w:val="FF0000"/>
          <w:sz w:val="24"/>
          <w:szCs w:val="24"/>
        </w:rPr>
        <w:t>100</w:t>
      </w:r>
      <w:r w:rsidRPr="00586DE8">
        <w:rPr>
          <w:rFonts w:asciiTheme="minorEastAsia" w:eastAsiaTheme="minorEastAsia" w:hAnsiTheme="minorEastAsia" w:hint="eastAsia"/>
          <w:sz w:val="24"/>
          <w:szCs w:val="24"/>
        </w:rPr>
        <w:t>分。</w:t>
      </w:r>
    </w:p>
    <w:p w14:paraId="79930F10" w14:textId="77777777" w:rsidR="00382ED2" w:rsidRPr="00586DE8" w:rsidRDefault="00350F88" w:rsidP="00586DE8">
      <w:pPr>
        <w:ind w:firstLineChars="337" w:firstLine="809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F86FEA9" wp14:editId="58E47136">
                <wp:simplePos x="0" y="0"/>
                <wp:positionH relativeFrom="column">
                  <wp:posOffset>794326</wp:posOffset>
                </wp:positionH>
                <wp:positionV relativeFrom="paragraph">
                  <wp:posOffset>77643</wp:posOffset>
                </wp:positionV>
                <wp:extent cx="5809673" cy="6280150"/>
                <wp:effectExtent l="0" t="0" r="635" b="6350"/>
                <wp:wrapNone/>
                <wp:docPr id="9" name="矩形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09673" cy="6280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211B3602" w14:textId="77777777" w:rsidR="00BB28BD" w:rsidRPr="00E81566" w:rsidRDefault="00BB28BD" w:rsidP="00BB28BD">
                            <w:pPr>
                              <w:pStyle w:val="Default"/>
                              <w:ind w:firstLine="560"/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14:paraId="2BF3BB47" w14:textId="77777777" w:rsidR="00BB28BD" w:rsidRPr="00E81566" w:rsidRDefault="00BB28BD" w:rsidP="00BB28BD">
                            <w:pPr>
                              <w:pStyle w:val="Default"/>
                              <w:ind w:firstLine="560"/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14:paraId="40645062" w14:textId="77777777" w:rsidR="00BB28BD" w:rsidRPr="00E81566" w:rsidRDefault="00BB28BD" w:rsidP="00BB28BD">
                            <w:pPr>
                              <w:pStyle w:val="ab"/>
                              <w:jc w:val="center"/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</w:pPr>
                            <w:r w:rsidRPr="00E81566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  <w:t xml:space="preserve">There are a total of </w:t>
                            </w:r>
                            <w:r w:rsidR="00C9087F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  <w:t>4</w:t>
                            </w:r>
                            <w:r>
                              <w:rPr>
                                <w:rFonts w:ascii="Times New Roman" w:hAnsi="Times New Roman" w:hint="eastAsia"/>
                                <w:color w:val="00000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E81566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  <w:t xml:space="preserve">pages on this exam, including the cover page. </w:t>
                            </w:r>
                          </w:p>
                          <w:p w14:paraId="636CA547" w14:textId="266437C8" w:rsidR="00BB28BD" w:rsidRPr="00E81566" w:rsidRDefault="00BB28BD" w:rsidP="00BB28BD">
                            <w:pPr>
                              <w:pStyle w:val="ab"/>
                              <w:jc w:val="center"/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</w:pPr>
                            <w:r w:rsidRPr="00E81566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  <w:t xml:space="preserve">Problem 1 </w:t>
                            </w:r>
                            <w:r w:rsidR="005C168D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  <w:lang w:eastAsia="zh-CN"/>
                              </w:rPr>
                              <w:t>24</w:t>
                            </w:r>
                            <w:r w:rsidRPr="00E81566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14:paraId="5A0D814A" w14:textId="7058ACDE" w:rsidR="00BB28BD" w:rsidRPr="00E81566" w:rsidRDefault="00BB28BD" w:rsidP="00BB28BD">
                            <w:pPr>
                              <w:pStyle w:val="ab"/>
                              <w:jc w:val="center"/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</w:pPr>
                            <w:r w:rsidRPr="00E81566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  <w:t xml:space="preserve">Problem 2 </w:t>
                            </w:r>
                            <w:r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  <w:lang w:eastAsia="zh-CN"/>
                              </w:rPr>
                              <w:t>2</w:t>
                            </w:r>
                            <w:r w:rsidR="00AC3CAD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  <w:lang w:eastAsia="zh-CN"/>
                              </w:rPr>
                              <w:t>6</w:t>
                            </w:r>
                            <w:r w:rsidRPr="00E81566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14:paraId="5325CE52" w14:textId="69CFCC34" w:rsidR="00BB28BD" w:rsidRDefault="00BB28BD" w:rsidP="00BB28BD">
                            <w:pPr>
                              <w:pStyle w:val="ab"/>
                              <w:jc w:val="center"/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</w:pPr>
                            <w:r w:rsidRPr="00E81566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  <w:t xml:space="preserve">Problem 3 </w:t>
                            </w:r>
                            <w:r w:rsidR="002F6ED1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  <w:lang w:eastAsia="zh-CN"/>
                              </w:rPr>
                              <w:t>15</w:t>
                            </w:r>
                            <w:r w:rsidRPr="00E81566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14:paraId="38BFDE2F" w14:textId="42F2C096" w:rsidR="002F6ED1" w:rsidRPr="00E81566" w:rsidRDefault="002F6ED1" w:rsidP="002F6ED1">
                            <w:pPr>
                              <w:pStyle w:val="ab"/>
                              <w:jc w:val="center"/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</w:pPr>
                            <w:r w:rsidRPr="00E81566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  <w:t xml:space="preserve">Problem </w:t>
                            </w:r>
                            <w:r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  <w:t>4</w:t>
                            </w:r>
                            <w:r w:rsidRPr="00E81566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  <w:lang w:eastAsia="zh-CN"/>
                              </w:rPr>
                              <w:t>35</w:t>
                            </w:r>
                            <w:r w:rsidRPr="00E81566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14:paraId="63D9E1FF" w14:textId="77777777" w:rsidR="002F6ED1" w:rsidRPr="002F6ED1" w:rsidRDefault="002F6ED1" w:rsidP="002F6ED1">
                            <w:pPr>
                              <w:pStyle w:val="Default"/>
                              <w:rPr>
                                <w:lang w:val="x-none" w:eastAsia="x-none"/>
                              </w:rPr>
                            </w:pPr>
                          </w:p>
                          <w:p w14:paraId="6C6902D8" w14:textId="77777777" w:rsidR="00BB28BD" w:rsidRPr="00E81566" w:rsidRDefault="00BB28BD" w:rsidP="00BB28BD">
                            <w:pPr>
                              <w:pStyle w:val="ab"/>
                              <w:ind w:firstLineChars="1850" w:firstLine="5180"/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</w:pPr>
                            <w:r w:rsidRPr="00E81566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  <w:t xml:space="preserve">Total 100 </w:t>
                            </w:r>
                          </w:p>
                          <w:p w14:paraId="139EF742" w14:textId="77777777" w:rsidR="00382ED2" w:rsidRPr="00350F88" w:rsidRDefault="00382ED2" w:rsidP="00350F88">
                            <w:pPr>
                              <w:ind w:firstLineChars="135" w:firstLine="283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F86FEA9" id="矩形 5" o:spid="_x0000_s1028" style="position:absolute;left:0;text-align:left;margin-left:62.55pt;margin-top:6.1pt;width:457.45pt;height:494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" stroked="f">
                <v:textbox>
                  <w:txbxContent>
                    <w:p w14:paraId="211B3602" w14:textId="77777777" w:rsidR="00BB28BD" w:rsidRPr="00E81566" w:rsidRDefault="00BB28BD" w:rsidP="00BB28BD">
                      <w:pPr>
                        <w:pStyle w:val="Default"/>
                        <w:ind w:firstLine="560"/>
                        <w:rPr>
                          <w:sz w:val="28"/>
                          <w:szCs w:val="28"/>
                        </w:rPr>
                      </w:pPr>
                    </w:p>
                    <w:p w14:paraId="2BF3BB47" w14:textId="77777777" w:rsidR="00BB28BD" w:rsidRPr="00E81566" w:rsidRDefault="00BB28BD" w:rsidP="00BB28BD">
                      <w:pPr>
                        <w:pStyle w:val="Default"/>
                        <w:ind w:firstLine="560"/>
                        <w:rPr>
                          <w:sz w:val="28"/>
                          <w:szCs w:val="28"/>
                        </w:rPr>
                      </w:pPr>
                    </w:p>
                    <w:p w14:paraId="40645062" w14:textId="77777777" w:rsidR="00BB28BD" w:rsidRPr="00E81566" w:rsidRDefault="00BB28BD" w:rsidP="00BB28BD">
                      <w:pPr>
                        <w:pStyle w:val="ab"/>
                        <w:jc w:val="center"/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</w:pPr>
                      <w:r w:rsidRPr="00E81566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  <w:t xml:space="preserve">There are a total of </w:t>
                      </w:r>
                      <w:r w:rsidR="00C9087F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  <w:t>4</w:t>
                      </w:r>
                      <w:r>
                        <w:rPr>
                          <w:rFonts w:ascii="Times New Roman" w:hAnsi="Times New Roman" w:hint="eastAsia"/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  <w:r w:rsidRPr="00E81566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  <w:t xml:space="preserve">pages on this exam, including the cover page. </w:t>
                      </w:r>
                    </w:p>
                    <w:p w14:paraId="636CA547" w14:textId="266437C8" w:rsidR="00BB28BD" w:rsidRPr="00E81566" w:rsidRDefault="00BB28BD" w:rsidP="00BB28BD">
                      <w:pPr>
                        <w:pStyle w:val="ab"/>
                        <w:jc w:val="center"/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</w:pPr>
                      <w:r w:rsidRPr="00E81566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  <w:t xml:space="preserve">Problem 1 </w:t>
                      </w:r>
                      <w:r w:rsidR="005C168D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  <w:lang w:eastAsia="zh-CN"/>
                        </w:rPr>
                        <w:t>24</w:t>
                      </w:r>
                      <w:r w:rsidRPr="00E81566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</w:p>
                    <w:p w14:paraId="5A0D814A" w14:textId="7058ACDE" w:rsidR="00BB28BD" w:rsidRPr="00E81566" w:rsidRDefault="00BB28BD" w:rsidP="00BB28BD">
                      <w:pPr>
                        <w:pStyle w:val="ab"/>
                        <w:jc w:val="center"/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</w:pPr>
                      <w:r w:rsidRPr="00E81566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  <w:t xml:space="preserve">Problem 2 </w:t>
                      </w:r>
                      <w:r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  <w:lang w:eastAsia="zh-CN"/>
                        </w:rPr>
                        <w:t>2</w:t>
                      </w:r>
                      <w:r w:rsidR="00AC3CAD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  <w:lang w:eastAsia="zh-CN"/>
                        </w:rPr>
                        <w:t>6</w:t>
                      </w:r>
                      <w:r w:rsidRPr="00E81566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</w:p>
                    <w:p w14:paraId="5325CE52" w14:textId="69CFCC34" w:rsidR="00BB28BD" w:rsidRDefault="00BB28BD" w:rsidP="00BB28BD">
                      <w:pPr>
                        <w:pStyle w:val="ab"/>
                        <w:jc w:val="center"/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</w:pPr>
                      <w:r w:rsidRPr="00E81566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  <w:t xml:space="preserve">Problem 3 </w:t>
                      </w:r>
                      <w:r w:rsidR="002F6ED1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  <w:lang w:eastAsia="zh-CN"/>
                        </w:rPr>
                        <w:t>15</w:t>
                      </w:r>
                      <w:r w:rsidRPr="00E81566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</w:p>
                    <w:p w14:paraId="38BFDE2F" w14:textId="42F2C096" w:rsidR="002F6ED1" w:rsidRPr="00E81566" w:rsidRDefault="002F6ED1" w:rsidP="002F6ED1">
                      <w:pPr>
                        <w:pStyle w:val="ab"/>
                        <w:jc w:val="center"/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</w:pPr>
                      <w:r w:rsidRPr="00E81566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  <w:t xml:space="preserve">Problem </w:t>
                      </w:r>
                      <w:r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  <w:t>4</w:t>
                      </w:r>
                      <w:r w:rsidRPr="00E81566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  <w:lang w:eastAsia="zh-CN"/>
                        </w:rPr>
                        <w:t>3</w:t>
                      </w:r>
                      <w:r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  <w:lang w:eastAsia="zh-CN"/>
                        </w:rPr>
                        <w:t>5</w:t>
                      </w:r>
                      <w:r w:rsidRPr="00E81566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</w:p>
                    <w:p w14:paraId="63D9E1FF" w14:textId="77777777" w:rsidR="002F6ED1" w:rsidRPr="002F6ED1" w:rsidRDefault="002F6ED1" w:rsidP="002F6ED1">
                      <w:pPr>
                        <w:pStyle w:val="Default"/>
                        <w:rPr>
                          <w:lang w:val="x-none" w:eastAsia="x-none"/>
                        </w:rPr>
                      </w:pPr>
                    </w:p>
                    <w:p w14:paraId="6C6902D8" w14:textId="77777777" w:rsidR="00BB28BD" w:rsidRPr="00E81566" w:rsidRDefault="00BB28BD" w:rsidP="00BB28BD">
                      <w:pPr>
                        <w:pStyle w:val="ab"/>
                        <w:ind w:firstLineChars="1850" w:firstLine="5180"/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</w:pPr>
                      <w:r w:rsidRPr="00E81566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  <w:t xml:space="preserve">Total 100 </w:t>
                      </w:r>
                    </w:p>
                    <w:p w14:paraId="139EF742" w14:textId="77777777" w:rsidR="00382ED2" w:rsidRPr="00350F88" w:rsidRDefault="00382ED2" w:rsidP="00350F88">
                      <w:pPr>
                        <w:ind w:firstLineChars="135" w:firstLine="283"/>
                      </w:pPr>
                    </w:p>
                  </w:txbxContent>
                </v:textbox>
              </v:rect>
            </w:pict>
          </mc:Fallback>
        </mc:AlternateContent>
      </w:r>
      <w:r w:rsidR="00440A06">
        <w:rPr>
          <w:rFonts w:asciiTheme="minorEastAsia" w:eastAsiaTheme="minorEastAsia" w:hAnsiTheme="minor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949056" behindDoc="0" locked="0" layoutInCell="1" allowOverlap="1" wp14:anchorId="4ED7F9F6" wp14:editId="4E9D27EF">
                <wp:simplePos x="0" y="0"/>
                <wp:positionH relativeFrom="column">
                  <wp:posOffset>478790</wp:posOffset>
                </wp:positionH>
                <wp:positionV relativeFrom="paragraph">
                  <wp:posOffset>161925</wp:posOffset>
                </wp:positionV>
                <wp:extent cx="458470" cy="6701790"/>
                <wp:effectExtent l="2540" t="3175" r="0" b="635"/>
                <wp:wrapNone/>
                <wp:docPr id="10" name="Text Box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8470" cy="67017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8A04C8E" w14:textId="77777777" w:rsidR="00274726" w:rsidRDefault="00274726" w:rsidP="00274726"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……………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密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封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…线………………………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……</w:t>
                            </w:r>
                            <w:r w:rsidR="00EA289C"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</w:t>
                            </w:r>
                            <w:r w:rsidR="00EA289C">
                              <w:rPr>
                                <w:rFonts w:hint="eastAsia"/>
                                <w:sz w:val="24"/>
                              </w:rPr>
                              <w:t>………</w:t>
                            </w:r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ED7F9F6" id="Text Box 55" o:spid="_x0000_s1029" type="#_x0000_t202" style="position:absolute;left:0;text-align:left;margin-left:37.7pt;margin-top:12.75pt;width:36.1pt;height:527.7pt;z-index:251949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" stroked="f">
                <v:textbox style="layout-flow:vertical-ideographic">
                  <w:txbxContent>
                    <w:p w14:paraId="58A04C8E" w14:textId="77777777" w:rsidR="00274726" w:rsidRDefault="00274726" w:rsidP="00274726">
                      <w:r w:rsidRPr="00141C2E">
                        <w:rPr>
                          <w:rFonts w:hint="eastAsia"/>
                          <w:sz w:val="24"/>
                        </w:rPr>
                        <w:t>………………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密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封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…线………………………</w:t>
                      </w:r>
                      <w:r>
                        <w:rPr>
                          <w:rFonts w:hint="eastAsia"/>
                          <w:sz w:val="24"/>
                        </w:rPr>
                        <w:t>……</w:t>
                      </w:r>
                      <w:r w:rsidR="00EA289C" w:rsidRPr="00141C2E">
                        <w:rPr>
                          <w:rFonts w:hint="eastAsia"/>
                          <w:b/>
                          <w:sz w:val="24"/>
                        </w:rPr>
                        <w:t>…</w:t>
                      </w:r>
                      <w:r w:rsidR="00EA289C">
                        <w:rPr>
                          <w:rFonts w:hint="eastAsia"/>
                          <w:sz w:val="24"/>
                        </w:rPr>
                        <w:t>………</w:t>
                      </w:r>
                    </w:p>
                  </w:txbxContent>
                </v:textbox>
              </v:shape>
            </w:pict>
          </mc:Fallback>
        </mc:AlternateContent>
      </w:r>
    </w:p>
    <w:p w14:paraId="19B5D798" w14:textId="77777777" w:rsidR="00382ED2" w:rsidRDefault="00440A06" w:rsidP="005B7864">
      <w:pPr>
        <w:ind w:firstLineChars="270" w:firstLine="648"/>
      </w:pPr>
      <w:r>
        <w:rPr>
          <w:rFonts w:asciiTheme="minorEastAsia" w:eastAsiaTheme="minorEastAsia" w:hAnsiTheme="minor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E11E64B" wp14:editId="0FBCCFB9">
                <wp:simplePos x="0" y="0"/>
                <wp:positionH relativeFrom="column">
                  <wp:posOffset>0</wp:posOffset>
                </wp:positionH>
                <wp:positionV relativeFrom="paragraph">
                  <wp:posOffset>11430</wp:posOffset>
                </wp:positionV>
                <wp:extent cx="360045" cy="5817870"/>
                <wp:effectExtent l="9525" t="12065" r="11430" b="8890"/>
                <wp:wrapNone/>
                <wp:docPr id="8" name="文本框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0045" cy="58178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B9C0C1" w14:textId="77777777" w:rsidR="00382ED2" w:rsidRDefault="00782428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学院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  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24"/>
                              </w:rPr>
                              <w:t>班号</w:t>
                            </w:r>
                            <w:r>
                              <w:rPr>
                                <w:b/>
                                <w:sz w:val="24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学号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姓名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11E64B" id="文本框 4" o:spid="_x0000_s1030" type="#_x0000_t202" style="position:absolute;left:0;text-align:left;margin-left:0;margin-top:.9pt;width:28.35pt;height:458.1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" strokecolor="white">
                <v:textbox style="layout-flow:vertical;mso-layout-flow-alt:bottom-to-top" inset="0,0,0,0">
                  <w:txbxContent>
                    <w:p w14:paraId="2AB9C0C1" w14:textId="77777777" w:rsidR="00382ED2" w:rsidRDefault="00782428">
                      <w:pPr>
                        <w:rPr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b/>
                          <w:sz w:val="24"/>
                        </w:rPr>
                        <w:t>学院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     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</w:rPr>
                        <w:t xml:space="preserve">  </w:t>
                      </w:r>
                      <w:r>
                        <w:rPr>
                          <w:b/>
                          <w:sz w:val="24"/>
                        </w:rPr>
                        <w:t>班号</w:t>
                      </w:r>
                      <w:r>
                        <w:rPr>
                          <w:b/>
                          <w:sz w:val="24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学号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姓名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14:paraId="701CA294" w14:textId="77777777" w:rsidR="00382ED2" w:rsidRDefault="00382ED2" w:rsidP="00E50221">
      <w:pPr>
        <w:ind w:firstLineChars="270" w:firstLine="567"/>
      </w:pPr>
    </w:p>
    <w:p w14:paraId="15960918" w14:textId="77777777" w:rsidR="00382ED2" w:rsidRDefault="00382ED2" w:rsidP="00E50221">
      <w:pPr>
        <w:ind w:firstLineChars="270" w:firstLine="567"/>
      </w:pPr>
    </w:p>
    <w:p w14:paraId="37E7A4FA" w14:textId="77777777" w:rsidR="00382ED2" w:rsidRDefault="00382ED2">
      <w:pPr>
        <w:ind w:firstLineChars="270" w:firstLine="567"/>
      </w:pPr>
    </w:p>
    <w:p w14:paraId="4CB0DAB2" w14:textId="77777777" w:rsidR="00382ED2" w:rsidRDefault="00382ED2">
      <w:pPr>
        <w:ind w:firstLineChars="270" w:firstLine="567"/>
      </w:pPr>
    </w:p>
    <w:p w14:paraId="37C2AA44" w14:textId="77777777" w:rsidR="00382ED2" w:rsidRDefault="00382ED2">
      <w:pPr>
        <w:ind w:firstLineChars="270" w:firstLine="567"/>
      </w:pPr>
    </w:p>
    <w:p w14:paraId="420AD71B" w14:textId="77777777" w:rsidR="00382ED2" w:rsidRDefault="00382ED2">
      <w:pPr>
        <w:ind w:firstLineChars="250" w:firstLine="525"/>
      </w:pPr>
    </w:p>
    <w:p w14:paraId="34EB0FEF" w14:textId="77777777" w:rsidR="00382ED2" w:rsidRDefault="00382ED2">
      <w:pPr>
        <w:ind w:firstLineChars="270" w:firstLine="567"/>
      </w:pPr>
    </w:p>
    <w:p w14:paraId="38CF1798" w14:textId="77777777" w:rsidR="00382ED2" w:rsidRDefault="00382ED2">
      <w:pPr>
        <w:ind w:firstLineChars="270" w:firstLine="567"/>
      </w:pPr>
    </w:p>
    <w:p w14:paraId="7BC8FEE7" w14:textId="77777777" w:rsidR="00382ED2" w:rsidRDefault="00382ED2">
      <w:pPr>
        <w:ind w:firstLineChars="270" w:firstLine="567"/>
      </w:pPr>
    </w:p>
    <w:p w14:paraId="68E7D834" w14:textId="77777777" w:rsidR="00382ED2" w:rsidRDefault="00382ED2">
      <w:pPr>
        <w:ind w:firstLineChars="270" w:firstLine="567"/>
      </w:pPr>
    </w:p>
    <w:p w14:paraId="215E3F80" w14:textId="77777777" w:rsidR="00382ED2" w:rsidRDefault="00382ED2" w:rsidP="00274726">
      <w:pPr>
        <w:ind w:firstLineChars="270" w:firstLine="567"/>
      </w:pPr>
    </w:p>
    <w:p w14:paraId="37B6C799" w14:textId="77777777" w:rsidR="00382ED2" w:rsidRDefault="00382ED2">
      <w:pPr>
        <w:ind w:firstLineChars="270" w:firstLine="567"/>
      </w:pPr>
    </w:p>
    <w:p w14:paraId="7A1417F6" w14:textId="77777777" w:rsidR="00382ED2" w:rsidRDefault="00382ED2"/>
    <w:p w14:paraId="6FE84155" w14:textId="77777777" w:rsidR="00382ED2" w:rsidRDefault="00382ED2">
      <w:pPr>
        <w:ind w:firstLineChars="270" w:firstLine="567"/>
      </w:pPr>
    </w:p>
    <w:p w14:paraId="3C1F5B95" w14:textId="77777777" w:rsidR="00382ED2" w:rsidRDefault="00382ED2" w:rsidP="00274726">
      <w:pPr>
        <w:ind w:firstLineChars="250" w:firstLine="525"/>
      </w:pPr>
    </w:p>
    <w:p w14:paraId="1A0926CB" w14:textId="77777777" w:rsidR="00382ED2" w:rsidRDefault="00382ED2">
      <w:pPr>
        <w:ind w:firstLineChars="270" w:firstLine="567"/>
      </w:pPr>
    </w:p>
    <w:p w14:paraId="6C21EE0B" w14:textId="77777777" w:rsidR="00382ED2" w:rsidRDefault="00382ED2">
      <w:pPr>
        <w:ind w:firstLineChars="270" w:firstLine="567"/>
      </w:pPr>
    </w:p>
    <w:p w14:paraId="6CB613F4" w14:textId="77777777" w:rsidR="00382ED2" w:rsidRDefault="00382ED2">
      <w:pPr>
        <w:ind w:firstLineChars="270" w:firstLine="567"/>
      </w:pPr>
    </w:p>
    <w:p w14:paraId="20287081" w14:textId="77777777" w:rsidR="00382ED2" w:rsidRDefault="00382ED2">
      <w:pPr>
        <w:ind w:firstLineChars="270" w:firstLine="567"/>
      </w:pPr>
    </w:p>
    <w:p w14:paraId="4A70B7E4" w14:textId="77777777" w:rsidR="00382ED2" w:rsidRDefault="00382ED2">
      <w:pPr>
        <w:ind w:firstLineChars="270" w:firstLine="567"/>
      </w:pPr>
    </w:p>
    <w:p w14:paraId="614B740D" w14:textId="77777777" w:rsidR="00382ED2" w:rsidRDefault="00382ED2">
      <w:pPr>
        <w:ind w:firstLineChars="270" w:firstLine="567"/>
      </w:pPr>
    </w:p>
    <w:p w14:paraId="26B008D7" w14:textId="77777777" w:rsidR="00382ED2" w:rsidRDefault="00382ED2">
      <w:pPr>
        <w:ind w:firstLineChars="270" w:firstLine="567"/>
      </w:pPr>
    </w:p>
    <w:p w14:paraId="4A4FEC15" w14:textId="77777777" w:rsidR="00382ED2" w:rsidRDefault="00382ED2" w:rsidP="00274726"/>
    <w:p w14:paraId="7720C282" w14:textId="77777777" w:rsidR="00382ED2" w:rsidRDefault="00382ED2" w:rsidP="00E50221">
      <w:pPr>
        <w:ind w:firstLineChars="250" w:firstLine="525"/>
      </w:pPr>
    </w:p>
    <w:p w14:paraId="3ED2F01C" w14:textId="77777777" w:rsidR="00382ED2" w:rsidRDefault="00382ED2" w:rsidP="00E50221">
      <w:pPr>
        <w:ind w:firstLineChars="270" w:firstLine="567"/>
      </w:pPr>
    </w:p>
    <w:p w14:paraId="3D5237D1" w14:textId="77777777" w:rsidR="00382ED2" w:rsidRDefault="00382ED2" w:rsidP="00E50221">
      <w:pPr>
        <w:ind w:firstLineChars="270" w:firstLine="567"/>
      </w:pPr>
    </w:p>
    <w:p w14:paraId="16341802" w14:textId="77777777" w:rsidR="00382ED2" w:rsidRDefault="00382ED2" w:rsidP="00E50221">
      <w:pPr>
        <w:ind w:firstLineChars="270" w:firstLine="567"/>
      </w:pPr>
    </w:p>
    <w:p w14:paraId="6789B85A" w14:textId="77777777" w:rsidR="00382ED2" w:rsidRDefault="00382ED2" w:rsidP="00E50221">
      <w:pPr>
        <w:ind w:firstLineChars="270" w:firstLine="567"/>
      </w:pPr>
    </w:p>
    <w:p w14:paraId="5BD8A94E" w14:textId="7B63C3DB" w:rsidR="009035DB" w:rsidRDefault="00782428" w:rsidP="009035DB">
      <w:r>
        <w:br w:type="page"/>
      </w:r>
      <w:r w:rsidR="009035DB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964416" behindDoc="0" locked="0" layoutInCell="1" allowOverlap="1" wp14:anchorId="3D5DB114" wp14:editId="206F5DA6">
                <wp:simplePos x="0" y="0"/>
                <wp:positionH relativeFrom="column">
                  <wp:posOffset>0</wp:posOffset>
                </wp:positionH>
                <wp:positionV relativeFrom="page">
                  <wp:posOffset>1634490</wp:posOffset>
                </wp:positionV>
                <wp:extent cx="360045" cy="6290945"/>
                <wp:effectExtent l="9525" t="12065" r="11430" b="12065"/>
                <wp:wrapNone/>
                <wp:docPr id="17" name="文本框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0045" cy="62909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0A45528" w14:textId="77777777" w:rsidR="009035DB" w:rsidRDefault="009035DB" w:rsidP="009035DB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学院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  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24"/>
                              </w:rPr>
                              <w:t>班号</w:t>
                            </w:r>
                            <w:r>
                              <w:rPr>
                                <w:b/>
                                <w:sz w:val="24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学号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姓名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D5DB114" id="文本框 11" o:spid="_x0000_s1031" type="#_x0000_t202" style="position:absolute;left:0;text-align:left;margin-left:0;margin-top:128.7pt;width:28.35pt;height:495.35pt;z-index:25196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" strokecolor="white">
                <v:textbox style="layout-flow:vertical;mso-layout-flow-alt:bottom-to-top" inset="0,0,0,0">
                  <w:txbxContent>
                    <w:p w14:paraId="40A45528" w14:textId="77777777" w:rsidR="009035DB" w:rsidRDefault="009035DB" w:rsidP="009035DB">
                      <w:pPr>
                        <w:rPr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b/>
                          <w:sz w:val="24"/>
                        </w:rPr>
                        <w:t>学院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     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</w:rPr>
                        <w:t xml:space="preserve">  </w:t>
                      </w:r>
                      <w:r>
                        <w:rPr>
                          <w:b/>
                          <w:sz w:val="24"/>
                        </w:rPr>
                        <w:t>班号</w:t>
                      </w:r>
                      <w:r>
                        <w:rPr>
                          <w:b/>
                          <w:sz w:val="24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学号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姓名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</w:rPr>
                        <w:t xml:space="preserve"> 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="00EA73BE">
        <w:br w:type="page"/>
      </w:r>
      <w:r w:rsidR="009035DB">
        <w:rPr>
          <w:noProof/>
        </w:rPr>
        <mc:AlternateContent>
          <mc:Choice Requires="wps">
            <w:drawing>
              <wp:anchor distT="0" distB="0" distL="114300" distR="114300" simplePos="0" relativeHeight="251959296" behindDoc="0" locked="0" layoutInCell="1" allowOverlap="1" wp14:anchorId="5B540799" wp14:editId="41B468D3">
                <wp:simplePos x="0" y="0"/>
                <wp:positionH relativeFrom="column">
                  <wp:posOffset>7381875</wp:posOffset>
                </wp:positionH>
                <wp:positionV relativeFrom="paragraph">
                  <wp:posOffset>97790</wp:posOffset>
                </wp:positionV>
                <wp:extent cx="6267450" cy="9077325"/>
                <wp:effectExtent l="0" t="0" r="0" b="0"/>
                <wp:wrapNone/>
                <wp:docPr id="14" name="矩形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67450" cy="9077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871F2B3" w14:textId="77777777" w:rsidR="00706FCD" w:rsidRPr="00D55591" w:rsidRDefault="00706FCD" w:rsidP="00706FCD">
                            <w:r>
                              <w:t>2</w:t>
                            </w:r>
                            <w:r w:rsidRPr="009D5348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、</w:t>
                            </w:r>
                            <w:r w:rsidRPr="001752E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对晶格常数为a的</w:t>
                            </w:r>
                            <w:r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>简单立方</w:t>
                            </w:r>
                            <w:r w:rsidRPr="001752E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晶体，与正格矢R=ai+2aj+2ak正交的倒格子晶面族的面指数为</w:t>
                            </w:r>
                            <w:r w:rsidRPr="001752ED">
                              <w:rPr>
                                <w:rFonts w:ascii="宋体" w:hAnsi="宋体" w:hint="eastAsia"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  <w:u w:val="single"/>
                              </w:rPr>
                              <w:t>（</w:t>
                            </w:r>
                            <w:r w:rsidRPr="0057013C">
                              <w:rPr>
                                <w:rFonts w:ascii="宋体" w:hAnsi="宋体"/>
                                <w:sz w:val="28"/>
                                <w:szCs w:val="28"/>
                                <w:u w:val="single"/>
                              </w:rPr>
                              <w:t>122</w:t>
                            </w: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  <w:u w:val="single"/>
                              </w:rPr>
                              <w:t>）</w:t>
                            </w:r>
                            <w:r w:rsidRPr="001752ED">
                              <w:rPr>
                                <w:rFonts w:ascii="宋体" w:hAnsi="宋体" w:hint="eastAsia"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 w:rsidRPr="001752E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，其面间距为</w:t>
                            </w:r>
                            <w:r w:rsidRPr="001752ED">
                              <w:rPr>
                                <w:rFonts w:ascii="宋体" w:hAnsi="宋体" w:hint="eastAsia"/>
                                <w:position w:val="-24"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 w:rsidRPr="0084211A">
                              <w:rPr>
                                <w:position w:val="-24"/>
                                <w:sz w:val="24"/>
                              </w:rPr>
                              <w:object w:dxaOrig="371" w:dyaOrig="609" w14:anchorId="3B2D6B16">
                                <v:shape id="_x0000_i1034" type="#_x0000_t75" style="width:18.55pt;height:30.45pt">
                                  <v:imagedata r:id="rId21" o:title=""/>
                                </v:shape>
                                <o:OLEObject Type="Embed" ProgID="Equation.DSMT4" ShapeID="_x0000_i1034" DrawAspect="Content" ObjectID="_1684060886" r:id="rId22"/>
                              </w:object>
                            </w:r>
                            <w:r w:rsidRPr="001752ED">
                              <w:rPr>
                                <w:rFonts w:ascii="宋体" w:hAnsi="宋体" w:hint="eastAsia"/>
                                <w:position w:val="-24"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 w:rsidRPr="001752E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。</w:t>
                            </w:r>
                          </w:p>
                          <w:p w14:paraId="012E6533" w14:textId="77DA044A" w:rsidR="009D5348" w:rsidRPr="009D5348" w:rsidRDefault="009D5348" w:rsidP="009D5348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9D5348">
                              <w:rPr>
                                <w:sz w:val="28"/>
                                <w:szCs w:val="28"/>
                              </w:rPr>
                              <w:t>3</w:t>
                            </w:r>
                            <w:r w:rsidR="00EF7831" w:rsidRPr="009D5348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、</w:t>
                            </w:r>
                            <w:r w:rsidRPr="009D5348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粒子（原子、分子或离子）从自由状态结合成晶体的过程中要</w:t>
                            </w:r>
                            <w:r w:rsidRPr="009D5348">
                              <w:rPr>
                                <w:rFonts w:hint="eastAsia"/>
                                <w:sz w:val="28"/>
                                <w:szCs w:val="28"/>
                                <w:u w:val="single"/>
                              </w:rPr>
                              <w:t xml:space="preserve">       </w:t>
                            </w:r>
                            <w:r w:rsidRPr="009D5348">
                              <w:rPr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 w:rsidRPr="009D5348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能量；反之，稳定的晶体分离为各个自由粒子必须</w:t>
                            </w:r>
                            <w:r w:rsidRPr="009D5348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9D5348">
                              <w:rPr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 w:rsidRPr="009D5348">
                              <w:rPr>
                                <w:rFonts w:hint="eastAsia"/>
                                <w:sz w:val="28"/>
                                <w:szCs w:val="28"/>
                                <w:u w:val="single"/>
                              </w:rPr>
                              <w:t xml:space="preserve">         </w:t>
                            </w:r>
                            <w:r w:rsidRPr="009D5348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9D5348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能量。</w:t>
                            </w:r>
                          </w:p>
                          <w:p w14:paraId="226A2AD0" w14:textId="103C29AD" w:rsidR="001918D0" w:rsidRPr="009D5348" w:rsidRDefault="009D5348" w:rsidP="001918D0">
                            <w:pPr>
                              <w:pStyle w:val="ad"/>
                              <w:ind w:firstLineChars="0" w:firstLine="0"/>
                              <w:jc w:val="left"/>
                              <w:rPr>
                                <w:sz w:val="28"/>
                                <w:szCs w:val="28"/>
                              </w:rPr>
                            </w:pPr>
                            <w:r w:rsidRPr="009D5348">
                              <w:rPr>
                                <w:sz w:val="28"/>
                                <w:szCs w:val="28"/>
                              </w:rPr>
                              <w:t>4</w:t>
                            </w:r>
                            <w:r w:rsidRPr="009D5348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、</w:t>
                            </w:r>
                            <w:r w:rsidR="001918D0" w:rsidRPr="009D5348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下图为某晶格的声子能谱（色散关系），其中的第</w:t>
                            </w:r>
                            <w:r w:rsidR="001918D0" w:rsidRPr="009D5348">
                              <w:rPr>
                                <w:rFonts w:hint="eastAsia"/>
                                <w:sz w:val="28"/>
                                <w:szCs w:val="28"/>
                                <w:u w:val="single"/>
                              </w:rPr>
                              <w:t xml:space="preserve">       </w:t>
                            </w:r>
                            <w:r w:rsidR="001918D0" w:rsidRPr="009D5348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支格波是光学波。（填写序号）</w:t>
                            </w:r>
                          </w:p>
                          <w:p w14:paraId="3B471F99" w14:textId="105A40EC" w:rsidR="009035DB" w:rsidRPr="009D5348" w:rsidRDefault="001918D0" w:rsidP="002D6392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 w:rsidRPr="009D5348">
                              <w:rPr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07EA90F7" wp14:editId="153F04A6">
                                  <wp:extent cx="923779" cy="1238772"/>
                                  <wp:effectExtent l="0" t="0" r="0" b="0"/>
                                  <wp:docPr id="28" name="图片 2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28354" cy="124490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3294112A" w14:textId="39AB14D5" w:rsidR="009035DB" w:rsidRPr="005208CF" w:rsidRDefault="009D5348" w:rsidP="009035D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5</w:t>
                            </w:r>
                            <w:r w:rsidR="00D516D3" w:rsidRPr="009D5348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、</w:t>
                            </w:r>
                            <w:r w:rsidR="002D6392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用近自由电子解释一维晶体的能带结构，在</w:t>
                            </w:r>
                            <w:r w:rsidR="002D6392" w:rsidRPr="00E30B9C">
                              <w:rPr>
                                <w:rFonts w:ascii="宋体" w:hAnsi="宋体"/>
                                <w:spacing w:val="20"/>
                                <w:position w:val="-6"/>
                                <w:sz w:val="28"/>
                                <w:szCs w:val="28"/>
                              </w:rPr>
                              <w:object w:dxaOrig="999" w:dyaOrig="279" w14:anchorId="3DEF811D">
                                <v:shape id="_x0000_i1055" type="#_x0000_t75" style="width:60.1pt;height:17.05pt">
                                  <v:imagedata r:id="rId24" o:title=""/>
                                </v:shape>
                                <o:OLEObject Type="Embed" ProgID="Equation.DSMT4" ShapeID="_x0000_i1055" DrawAspect="Content" ObjectID="_1684060887" r:id="rId25"/>
                              </w:object>
                            </w:r>
                            <w:r w:rsidR="002D6392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处，电子的能量出现了</w:t>
                            </w:r>
                            <w:r w:rsidR="002D6392" w:rsidRPr="00E30B9C">
                              <w:rPr>
                                <w:rFonts w:ascii="宋体" w:hAnsi="宋体" w:hint="eastAsia"/>
                                <w:sz w:val="28"/>
                                <w:szCs w:val="28"/>
                                <w:u w:val="single"/>
                              </w:rPr>
                              <w:t xml:space="preserve">         </w:t>
                            </w:r>
                            <w:r w:rsidR="002D6392">
                              <w:rPr>
                                <w:rFonts w:ascii="宋体" w:hAnsi="宋体" w:hint="eastAsia"/>
                                <w:sz w:val="28"/>
                                <w:szCs w:val="28"/>
                                <w:u w:val="single"/>
                              </w:rPr>
                              <w:t>，</w:t>
                            </w:r>
                            <w:r w:rsidR="002D6392" w:rsidRPr="003E21A3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（填“能带”或“禁带”），</w:t>
                            </w:r>
                            <w:r w:rsidR="002D6392" w:rsidRPr="00E30B9C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能带</w:t>
                            </w:r>
                            <w:r w:rsidR="002D6392" w:rsidRPr="00061288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底</w:t>
                            </w:r>
                            <w:r w:rsidR="002D6392" w:rsidRPr="00E30B9C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 xml:space="preserve">的电子能量与波矢的关系是向 </w:t>
                            </w:r>
                            <w:r w:rsidR="002D6392" w:rsidRPr="00E30B9C">
                              <w:rPr>
                                <w:rFonts w:ascii="宋体" w:hAnsi="宋体" w:hint="eastAsia"/>
                                <w:sz w:val="28"/>
                                <w:szCs w:val="28"/>
                                <w:u w:val="single"/>
                              </w:rPr>
                              <w:t xml:space="preserve">         </w:t>
                            </w:r>
                            <w:r w:rsidR="002D6392" w:rsidRPr="003E21A3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（填“上”或者“下”）</w:t>
                            </w:r>
                            <w:r w:rsidR="002D6392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弯曲的抛物线，能带顶是</w:t>
                            </w:r>
                            <w:r w:rsidR="002D6392" w:rsidRPr="00E30B9C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 xml:space="preserve">向 </w:t>
                            </w:r>
                            <w:r w:rsidR="002D6392" w:rsidRPr="00E30B9C">
                              <w:rPr>
                                <w:rFonts w:ascii="宋体" w:hAnsi="宋体" w:hint="eastAsia"/>
                                <w:sz w:val="28"/>
                                <w:szCs w:val="28"/>
                                <w:u w:val="single"/>
                              </w:rPr>
                              <w:t xml:space="preserve">         </w:t>
                            </w:r>
                            <w:r w:rsidR="002D6392" w:rsidRPr="003E21A3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（填“上”或者“下”）</w:t>
                            </w:r>
                            <w:r w:rsidR="002D6392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弯曲的抛物线，在k远离</w:t>
                            </w:r>
                            <w:r w:rsidR="002D6392" w:rsidRPr="00E30B9C">
                              <w:rPr>
                                <w:rFonts w:ascii="宋体" w:hAnsi="宋体"/>
                                <w:spacing w:val="20"/>
                                <w:position w:val="-6"/>
                                <w:sz w:val="28"/>
                                <w:szCs w:val="28"/>
                              </w:rPr>
                              <w:object w:dxaOrig="999" w:dyaOrig="279" w14:anchorId="28390A6D">
                                <v:shape id="_x0000_i1056" type="#_x0000_t75" style="width:60.1pt;height:17.05pt">
                                  <v:imagedata r:id="rId24" o:title=""/>
                                </v:shape>
                                <o:OLEObject Type="Embed" ProgID="Equation.DSMT4" ShapeID="_x0000_i1056" DrawAspect="Content" ObjectID="_1684060888" r:id="rId26"/>
                              </w:object>
                            </w:r>
                            <w:r w:rsidR="002D6392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处，电子能量与</w:t>
                            </w:r>
                            <w:r w:rsidR="002D6392" w:rsidRPr="00E30B9C">
                              <w:rPr>
                                <w:rFonts w:ascii="宋体" w:hAnsi="宋体" w:hint="eastAsia"/>
                                <w:sz w:val="28"/>
                                <w:szCs w:val="28"/>
                                <w:u w:val="single"/>
                              </w:rPr>
                              <w:t xml:space="preserve">         </w:t>
                            </w:r>
                            <w:r w:rsidR="002D6392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的能量</w:t>
                            </w:r>
                            <w:r w:rsidR="002D6392" w:rsidRPr="00E30B9C">
                              <w:rPr>
                                <w:rFonts w:ascii="宋体" w:hAnsi="宋体" w:hint="eastAsia"/>
                                <w:sz w:val="28"/>
                                <w:szCs w:val="28"/>
                                <w:u w:val="single"/>
                              </w:rPr>
                              <w:t xml:space="preserve">        </w:t>
                            </w:r>
                            <w:r w:rsidR="002D6392" w:rsidRPr="003E21A3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（填“</w:t>
                            </w:r>
                            <w:r w:rsidR="002D6392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相近</w:t>
                            </w:r>
                            <w:r w:rsidR="002D6392" w:rsidRPr="003E21A3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”或者“</w:t>
                            </w:r>
                            <w:r w:rsidR="002D6392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相远</w:t>
                            </w:r>
                            <w:r w:rsidR="002D6392" w:rsidRPr="003E21A3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”）</w:t>
                            </w:r>
                            <w:r w:rsidR="002D6392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，</w:t>
                            </w:r>
                            <w:r w:rsidR="002D6392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在k</w:t>
                            </w:r>
                            <w:r w:rsidR="002D6392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接近</w:t>
                            </w:r>
                            <w:r w:rsidR="002D6392" w:rsidRPr="00E30B9C">
                              <w:rPr>
                                <w:rFonts w:ascii="宋体" w:hAnsi="宋体"/>
                                <w:spacing w:val="20"/>
                                <w:position w:val="-6"/>
                                <w:sz w:val="28"/>
                                <w:szCs w:val="28"/>
                              </w:rPr>
                              <w:object w:dxaOrig="999" w:dyaOrig="279" w14:anchorId="0DE38A96">
                                <v:shape id="_x0000_i1059" type="#_x0000_t75" style="width:60.1pt;height:17.05pt">
                                  <v:imagedata r:id="rId24" o:title=""/>
                                </v:shape>
                                <o:OLEObject Type="Embed" ProgID="Equation.DSMT4" ShapeID="_x0000_i1059" DrawAspect="Content" ObjectID="_1684060889" r:id="rId27"/>
                              </w:object>
                            </w:r>
                            <w:r w:rsidR="002D6392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处，电子能量与</w:t>
                            </w:r>
                            <w:r w:rsidR="002D6392" w:rsidRPr="00E30B9C">
                              <w:rPr>
                                <w:rFonts w:ascii="宋体" w:hAnsi="宋体" w:hint="eastAsia"/>
                                <w:sz w:val="28"/>
                                <w:szCs w:val="28"/>
                                <w:u w:val="single"/>
                              </w:rPr>
                              <w:t xml:space="preserve">         </w:t>
                            </w:r>
                            <w:r w:rsidR="002D6392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的能量</w:t>
                            </w:r>
                            <w:r w:rsidR="002D6392" w:rsidRPr="00E30B9C">
                              <w:rPr>
                                <w:rFonts w:ascii="宋体" w:hAnsi="宋体" w:hint="eastAsia"/>
                                <w:sz w:val="28"/>
                                <w:szCs w:val="28"/>
                                <w:u w:val="single"/>
                              </w:rPr>
                              <w:t xml:space="preserve">        </w:t>
                            </w:r>
                            <w:r w:rsidR="002D6392" w:rsidRPr="003E21A3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（填“</w:t>
                            </w:r>
                            <w:r w:rsidR="002D6392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相近</w:t>
                            </w:r>
                            <w:r w:rsidR="002D6392" w:rsidRPr="003E21A3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”或者“</w:t>
                            </w:r>
                            <w:r w:rsidR="002D6392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相远</w:t>
                            </w:r>
                            <w:r w:rsidR="002D6392" w:rsidRPr="003E21A3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”）</w:t>
                            </w:r>
                            <w:r w:rsidR="002D6392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。</w:t>
                            </w:r>
                          </w:p>
                          <w:p w14:paraId="57B77B3B" w14:textId="74FD1283" w:rsidR="00E22BAC" w:rsidRPr="005208CF" w:rsidRDefault="00706FCD" w:rsidP="00E22BAC">
                            <w:pPr>
                              <w:spacing w:before="100" w:beforeAutospacing="1" w:after="100" w:afterAutospacing="1" w:line="360" w:lineRule="auto"/>
                              <w:rPr>
                                <w:rFonts w:ascii="宋体" w:hAnsi="宋体"/>
                                <w:spacing w:val="20"/>
                                <w:sz w:val="28"/>
                                <w:szCs w:val="28"/>
                              </w:rPr>
                            </w:pPr>
                            <w:r w:rsidRPr="005208CF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6</w:t>
                            </w:r>
                            <w:r w:rsidRPr="005208CF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、</w:t>
                            </w:r>
                            <w:r w:rsidR="00E22BAC" w:rsidRPr="005208CF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布洛赫定理的物理理解可以理解为：若电子只有</w:t>
                            </w:r>
                            <w:r w:rsidR="00E22BAC" w:rsidRPr="005208CF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 w:rsidR="00E22BAC" w:rsidRPr="005208CF">
                              <w:rPr>
                                <w:rFonts w:ascii="宋体" w:hAnsi="宋体"/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 w:rsidR="00210056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 w:rsidR="00210056">
                              <w:rPr>
                                <w:rFonts w:ascii="宋体" w:hAnsi="宋体"/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 w:rsidR="00E22BAC" w:rsidRPr="005208CF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 w:rsidR="00E22BAC" w:rsidRPr="005208CF">
                              <w:rPr>
                                <w:rFonts w:ascii="宋体" w:hAnsi="宋体"/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 w:rsidR="00E22BAC" w:rsidRPr="005208CF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，电子的能量是连续取值，若电子只有</w:t>
                            </w:r>
                            <w:r w:rsidR="00210056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 w:rsidR="00210056">
                              <w:rPr>
                                <w:rFonts w:ascii="宋体" w:hAnsi="宋体"/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 w:rsidR="00E22BAC" w:rsidRPr="005208CF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 w:rsidR="00E22BAC" w:rsidRPr="005208CF">
                              <w:rPr>
                                <w:rFonts w:ascii="宋体" w:hAnsi="宋体"/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 xml:space="preserve">     </w:t>
                            </w:r>
                            <w:r w:rsidR="00E22BAC" w:rsidRPr="005208CF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，电子的能量取分立的能级，在晶体里面的电子</w:t>
                            </w:r>
                            <w:r w:rsidR="00210056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 w:rsidR="00210056">
                              <w:rPr>
                                <w:rFonts w:ascii="宋体" w:hAnsi="宋体"/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 xml:space="preserve">                  </w:t>
                            </w:r>
                            <w:r w:rsidR="00E22BAC" w:rsidRPr="005208CF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，因此，电子的能量取值表示为能量的允带和禁带相间组成的</w:t>
                            </w:r>
                            <w:r w:rsidR="00E22BAC" w:rsidRPr="005208CF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 w:rsidR="00E22BAC" w:rsidRPr="005208CF">
                              <w:rPr>
                                <w:rFonts w:ascii="宋体" w:hAnsi="宋体"/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 w:rsidR="00210056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 w:rsidR="00210056">
                              <w:rPr>
                                <w:rFonts w:ascii="宋体" w:hAnsi="宋体"/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 xml:space="preserve">       </w:t>
                            </w:r>
                            <w:r w:rsidR="004E070A" w:rsidRPr="005208CF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。</w:t>
                            </w:r>
                          </w:p>
                          <w:p w14:paraId="75635744" w14:textId="538EB2B5" w:rsidR="009035DB" w:rsidRPr="005208CF" w:rsidRDefault="00E22BAC" w:rsidP="009035D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5208CF">
                              <w:rPr>
                                <w:sz w:val="28"/>
                                <w:szCs w:val="28"/>
                              </w:rPr>
                              <w:t>7</w:t>
                            </w:r>
                            <w:r w:rsidRPr="005208CF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、在金属边界的限制下面，电子存在的能级是</w:t>
                            </w:r>
                            <w:r w:rsidRPr="005208CF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__</w:t>
                            </w:r>
                            <w:r w:rsidRPr="005208CF">
                              <w:rPr>
                                <w:rFonts w:ascii="宋体" w:hAnsi="宋体"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 w:rsidRPr="005208CF">
                              <w:rPr>
                                <w:rFonts w:ascii="宋体" w:hAnsi="宋体" w:hint="eastAsia"/>
                                <w:sz w:val="28"/>
                                <w:szCs w:val="28"/>
                                <w:u w:val="single"/>
                              </w:rPr>
                              <w:t>_</w:t>
                            </w:r>
                            <w:r w:rsidRPr="005208CF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__，每个能级允许占据的电子数目是__</w:t>
                            </w:r>
                            <w:r w:rsidRPr="005208CF">
                              <w:rPr>
                                <w:rFonts w:ascii="宋体" w:hAnsi="宋体"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 w:rsidRPr="005208CF">
                              <w:rPr>
                                <w:rFonts w:ascii="宋体" w:hAnsi="宋体" w:hint="eastAsia"/>
                                <w:sz w:val="28"/>
                                <w:szCs w:val="28"/>
                                <w:u w:val="single"/>
                              </w:rPr>
                              <w:t>_</w:t>
                            </w:r>
                            <w:r w:rsidRPr="005208CF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__，某种金属的费米能决定于__</w:t>
                            </w:r>
                            <w:r w:rsidRPr="005208CF">
                              <w:rPr>
                                <w:rFonts w:ascii="宋体" w:hAnsi="宋体"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 w:rsidRPr="005208CF">
                              <w:rPr>
                                <w:rFonts w:ascii="宋体" w:hAnsi="宋体" w:hint="eastAsia"/>
                                <w:sz w:val="28"/>
                                <w:szCs w:val="28"/>
                                <w:u w:val="single"/>
                              </w:rPr>
                              <w:t>_</w:t>
                            </w:r>
                            <w:r w:rsidRPr="005208CF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__。</w:t>
                            </w:r>
                          </w:p>
                          <w:p w14:paraId="7F17B1D4" w14:textId="77777777" w:rsidR="009035DB" w:rsidRPr="005208CF" w:rsidRDefault="009035DB" w:rsidP="009035D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14:paraId="4B0E0208" w14:textId="77777777" w:rsidR="009035DB" w:rsidRPr="005208CF" w:rsidRDefault="009035DB" w:rsidP="009035DB"/>
                          <w:p w14:paraId="7370DC06" w14:textId="77777777" w:rsidR="009035DB" w:rsidRDefault="009035DB" w:rsidP="009035DB"/>
                          <w:p w14:paraId="4BB5BA54" w14:textId="77777777" w:rsidR="009035DB" w:rsidRDefault="009035DB" w:rsidP="009035DB"/>
                          <w:p w14:paraId="15BA14F1" w14:textId="77777777" w:rsidR="009035DB" w:rsidRDefault="009035DB" w:rsidP="009035DB"/>
                          <w:p w14:paraId="1EC20EA9" w14:textId="77777777" w:rsidR="009035DB" w:rsidRDefault="009035DB" w:rsidP="009035DB"/>
                          <w:p w14:paraId="15B92A36" w14:textId="77777777" w:rsidR="009035DB" w:rsidRDefault="009035DB" w:rsidP="009035DB"/>
                          <w:p w14:paraId="7B9511A9" w14:textId="77777777" w:rsidR="009035DB" w:rsidRDefault="009035DB" w:rsidP="009035DB"/>
                          <w:p w14:paraId="20D37B81" w14:textId="77777777" w:rsidR="009035DB" w:rsidRDefault="009035DB" w:rsidP="009035DB"/>
                          <w:p w14:paraId="6C35C81F" w14:textId="77777777" w:rsidR="009035DB" w:rsidRPr="00B322B8" w:rsidRDefault="009035DB" w:rsidP="009035D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B540799" id="矩形 28" o:spid="_x0000_s1032" style="position:absolute;left:0;text-align:left;margin-left:581.25pt;margin-top:7.7pt;width:493.5pt;height:714.75pt;z-index:25195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" stroked="f">
                <v:textbox>
                  <w:txbxContent>
                    <w:p w14:paraId="5871F2B3" w14:textId="77777777" w:rsidR="00706FCD" w:rsidRPr="00D55591" w:rsidRDefault="00706FCD" w:rsidP="00706FCD">
                      <w:r>
                        <w:t>2</w:t>
                      </w:r>
                      <w:r w:rsidRPr="009D5348">
                        <w:rPr>
                          <w:rFonts w:hint="eastAsia"/>
                          <w:sz w:val="28"/>
                          <w:szCs w:val="28"/>
                        </w:rPr>
                        <w:t>、</w:t>
                      </w:r>
                      <w:r w:rsidRPr="001752E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对晶格常数为a的</w:t>
                      </w:r>
                      <w:r>
                        <w:rPr>
                          <w:rFonts w:ascii="宋体" w:hAnsi="宋体"/>
                          <w:sz w:val="28"/>
                          <w:szCs w:val="28"/>
                        </w:rPr>
                        <w:t>简单立方</w:t>
                      </w:r>
                      <w:r w:rsidRPr="001752E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晶体，与正格矢R=ai+2aj+2ak正交的倒格子晶面族的面指数为</w:t>
                      </w:r>
                      <w:r w:rsidRPr="001752ED">
                        <w:rPr>
                          <w:rFonts w:ascii="宋体" w:hAnsi="宋体" w:hint="eastAsia"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rFonts w:ascii="宋体" w:hAnsi="宋体" w:hint="eastAsia"/>
                          <w:sz w:val="28"/>
                          <w:szCs w:val="28"/>
                          <w:u w:val="single"/>
                        </w:rPr>
                        <w:t>（</w:t>
                      </w:r>
                      <w:r w:rsidRPr="0057013C">
                        <w:rPr>
                          <w:rFonts w:ascii="宋体" w:hAnsi="宋体"/>
                          <w:sz w:val="28"/>
                          <w:szCs w:val="28"/>
                          <w:u w:val="single"/>
                        </w:rPr>
                        <w:t>122</w:t>
                      </w:r>
                      <w:r>
                        <w:rPr>
                          <w:rFonts w:ascii="宋体" w:hAnsi="宋体" w:hint="eastAsia"/>
                          <w:sz w:val="28"/>
                          <w:szCs w:val="28"/>
                          <w:u w:val="single"/>
                        </w:rPr>
                        <w:t>）</w:t>
                      </w:r>
                      <w:r w:rsidRPr="001752ED">
                        <w:rPr>
                          <w:rFonts w:ascii="宋体" w:hAnsi="宋体" w:hint="eastAsia"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 w:rsidRPr="001752E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，其面间距为</w:t>
                      </w:r>
                      <w:r w:rsidRPr="001752ED">
                        <w:rPr>
                          <w:rFonts w:ascii="宋体" w:hAnsi="宋体" w:hint="eastAsia"/>
                          <w:position w:val="-24"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 w:rsidRPr="0084211A">
                        <w:rPr>
                          <w:position w:val="-24"/>
                          <w:sz w:val="24"/>
                        </w:rPr>
                        <w:object w:dxaOrig="371" w:dyaOrig="609" w14:anchorId="3B2D6B16">
                          <v:shape id="_x0000_i1034" type="#_x0000_t75" style="width:18.55pt;height:30.45pt">
                            <v:imagedata r:id="rId21" o:title=""/>
                          </v:shape>
                          <o:OLEObject Type="Embed" ProgID="Equation.DSMT4" ShapeID="_x0000_i1034" DrawAspect="Content" ObjectID="_1684060886" r:id="rId28"/>
                        </w:object>
                      </w:r>
                      <w:r w:rsidRPr="001752ED">
                        <w:rPr>
                          <w:rFonts w:ascii="宋体" w:hAnsi="宋体" w:hint="eastAsia"/>
                          <w:position w:val="-24"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 w:rsidRPr="001752E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。</w:t>
                      </w:r>
                    </w:p>
                    <w:p w14:paraId="012E6533" w14:textId="77DA044A" w:rsidR="009D5348" w:rsidRPr="009D5348" w:rsidRDefault="009D5348" w:rsidP="009D5348">
                      <w:pPr>
                        <w:rPr>
                          <w:sz w:val="28"/>
                          <w:szCs w:val="28"/>
                        </w:rPr>
                      </w:pPr>
                      <w:r w:rsidRPr="009D5348">
                        <w:rPr>
                          <w:sz w:val="28"/>
                          <w:szCs w:val="28"/>
                        </w:rPr>
                        <w:t>3</w:t>
                      </w:r>
                      <w:r w:rsidR="00EF7831" w:rsidRPr="009D5348">
                        <w:rPr>
                          <w:rFonts w:hint="eastAsia"/>
                          <w:sz w:val="28"/>
                          <w:szCs w:val="28"/>
                        </w:rPr>
                        <w:t>、</w:t>
                      </w:r>
                      <w:r w:rsidRPr="009D5348">
                        <w:rPr>
                          <w:rFonts w:hint="eastAsia"/>
                          <w:sz w:val="28"/>
                          <w:szCs w:val="28"/>
                        </w:rPr>
                        <w:t>粒子（原子、分子或离子）从自由状态结合成晶体的过程中要</w:t>
                      </w:r>
                      <w:r w:rsidRPr="009D5348">
                        <w:rPr>
                          <w:rFonts w:hint="eastAsia"/>
                          <w:sz w:val="28"/>
                          <w:szCs w:val="28"/>
                          <w:u w:val="single"/>
                        </w:rPr>
                        <w:t xml:space="preserve">       </w:t>
                      </w:r>
                      <w:r w:rsidRPr="009D5348">
                        <w:rPr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 w:rsidRPr="009D5348">
                        <w:rPr>
                          <w:rFonts w:hint="eastAsia"/>
                          <w:sz w:val="28"/>
                          <w:szCs w:val="28"/>
                        </w:rPr>
                        <w:t>能量；反之，稳定的晶体分离为各个自由粒子必须</w:t>
                      </w:r>
                      <w:r w:rsidRPr="009D5348">
                        <w:rPr>
                          <w:rFonts w:hint="eastAsia"/>
                          <w:sz w:val="28"/>
                          <w:szCs w:val="28"/>
                        </w:rPr>
                        <w:t xml:space="preserve"> </w:t>
                      </w:r>
                      <w:r w:rsidRPr="009D5348">
                        <w:rPr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 w:rsidRPr="009D5348">
                        <w:rPr>
                          <w:rFonts w:hint="eastAsia"/>
                          <w:sz w:val="28"/>
                          <w:szCs w:val="28"/>
                          <w:u w:val="single"/>
                        </w:rPr>
                        <w:t xml:space="preserve">         </w:t>
                      </w:r>
                      <w:r w:rsidRPr="009D5348">
                        <w:rPr>
                          <w:rFonts w:hint="eastAsia"/>
                          <w:sz w:val="28"/>
                          <w:szCs w:val="28"/>
                        </w:rPr>
                        <w:t xml:space="preserve"> </w:t>
                      </w:r>
                      <w:r w:rsidRPr="009D5348">
                        <w:rPr>
                          <w:rFonts w:hint="eastAsia"/>
                          <w:sz w:val="28"/>
                          <w:szCs w:val="28"/>
                        </w:rPr>
                        <w:t>能量。</w:t>
                      </w:r>
                    </w:p>
                    <w:p w14:paraId="226A2AD0" w14:textId="103C29AD" w:rsidR="001918D0" w:rsidRPr="009D5348" w:rsidRDefault="009D5348" w:rsidP="001918D0">
                      <w:pPr>
                        <w:pStyle w:val="ad"/>
                        <w:ind w:firstLineChars="0" w:firstLine="0"/>
                        <w:jc w:val="left"/>
                        <w:rPr>
                          <w:sz w:val="28"/>
                          <w:szCs w:val="28"/>
                        </w:rPr>
                      </w:pPr>
                      <w:r w:rsidRPr="009D5348">
                        <w:rPr>
                          <w:sz w:val="28"/>
                          <w:szCs w:val="28"/>
                        </w:rPr>
                        <w:t>4</w:t>
                      </w:r>
                      <w:r w:rsidRPr="009D5348">
                        <w:rPr>
                          <w:rFonts w:hint="eastAsia"/>
                          <w:sz w:val="28"/>
                          <w:szCs w:val="28"/>
                        </w:rPr>
                        <w:t>、</w:t>
                      </w:r>
                      <w:r w:rsidR="001918D0" w:rsidRPr="009D5348">
                        <w:rPr>
                          <w:rFonts w:hint="eastAsia"/>
                          <w:sz w:val="28"/>
                          <w:szCs w:val="28"/>
                        </w:rPr>
                        <w:t>下图为某晶格的声子能谱（色散关系），其中的第</w:t>
                      </w:r>
                      <w:r w:rsidR="001918D0" w:rsidRPr="009D5348">
                        <w:rPr>
                          <w:rFonts w:hint="eastAsia"/>
                          <w:sz w:val="28"/>
                          <w:szCs w:val="28"/>
                          <w:u w:val="single"/>
                        </w:rPr>
                        <w:t xml:space="preserve">       </w:t>
                      </w:r>
                      <w:r w:rsidR="001918D0" w:rsidRPr="009D5348">
                        <w:rPr>
                          <w:rFonts w:hint="eastAsia"/>
                          <w:sz w:val="28"/>
                          <w:szCs w:val="28"/>
                        </w:rPr>
                        <w:t>支格波是光学波。（填写序号）</w:t>
                      </w:r>
                    </w:p>
                    <w:p w14:paraId="3B471F99" w14:textId="105A40EC" w:rsidR="009035DB" w:rsidRPr="009D5348" w:rsidRDefault="001918D0" w:rsidP="002D6392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w:r w:rsidRPr="009D5348">
                        <w:rPr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07EA90F7" wp14:editId="153F04A6">
                            <wp:extent cx="923779" cy="1238772"/>
                            <wp:effectExtent l="0" t="0" r="0" b="0"/>
                            <wp:docPr id="28" name="图片 2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928354" cy="124490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3294112A" w14:textId="39AB14D5" w:rsidR="009035DB" w:rsidRPr="005208CF" w:rsidRDefault="009D5348" w:rsidP="009035DB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5</w:t>
                      </w:r>
                      <w:r w:rsidR="00D516D3" w:rsidRPr="009D5348">
                        <w:rPr>
                          <w:rFonts w:hint="eastAsia"/>
                          <w:sz w:val="28"/>
                          <w:szCs w:val="28"/>
                        </w:rPr>
                        <w:t>、</w:t>
                      </w:r>
                      <w:r w:rsidR="002D6392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用近自由电子解释一维晶体的能带结构，在</w:t>
                      </w:r>
                      <w:r w:rsidR="002D6392" w:rsidRPr="00E30B9C">
                        <w:rPr>
                          <w:rFonts w:ascii="宋体" w:hAnsi="宋体"/>
                          <w:spacing w:val="20"/>
                          <w:position w:val="-6"/>
                          <w:sz w:val="28"/>
                          <w:szCs w:val="28"/>
                        </w:rPr>
                        <w:object w:dxaOrig="999" w:dyaOrig="279" w14:anchorId="3DEF811D">
                          <v:shape id="_x0000_i1055" type="#_x0000_t75" style="width:60.1pt;height:17.05pt">
                            <v:imagedata r:id="rId24" o:title=""/>
                          </v:shape>
                          <o:OLEObject Type="Embed" ProgID="Equation.DSMT4" ShapeID="_x0000_i1055" DrawAspect="Content" ObjectID="_1684060887" r:id="rId29"/>
                        </w:object>
                      </w:r>
                      <w:r w:rsidR="002D6392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处，电子的能量出现了</w:t>
                      </w:r>
                      <w:r w:rsidR="002D6392" w:rsidRPr="00E30B9C">
                        <w:rPr>
                          <w:rFonts w:ascii="宋体" w:hAnsi="宋体" w:hint="eastAsia"/>
                          <w:sz w:val="28"/>
                          <w:szCs w:val="28"/>
                          <w:u w:val="single"/>
                        </w:rPr>
                        <w:t xml:space="preserve">         </w:t>
                      </w:r>
                      <w:r w:rsidR="002D6392">
                        <w:rPr>
                          <w:rFonts w:ascii="宋体" w:hAnsi="宋体" w:hint="eastAsia"/>
                          <w:sz w:val="28"/>
                          <w:szCs w:val="28"/>
                          <w:u w:val="single"/>
                        </w:rPr>
                        <w:t>，</w:t>
                      </w:r>
                      <w:r w:rsidR="002D6392" w:rsidRPr="003E21A3">
                        <w:rPr>
                          <w:rFonts w:ascii="宋体" w:hAnsi="宋体" w:hint="eastAsia"/>
                          <w:sz w:val="28"/>
                          <w:szCs w:val="28"/>
                        </w:rPr>
                        <w:t>（填“能带”或“禁带”），</w:t>
                      </w:r>
                      <w:r w:rsidR="002D6392" w:rsidRPr="00E30B9C">
                        <w:rPr>
                          <w:rFonts w:ascii="宋体" w:hAnsi="宋体" w:hint="eastAsia"/>
                          <w:sz w:val="28"/>
                          <w:szCs w:val="28"/>
                        </w:rPr>
                        <w:t>能带</w:t>
                      </w:r>
                      <w:r w:rsidR="002D6392" w:rsidRPr="00061288">
                        <w:rPr>
                          <w:rFonts w:ascii="宋体" w:hAnsi="宋体" w:hint="eastAsia"/>
                          <w:sz w:val="28"/>
                          <w:szCs w:val="28"/>
                        </w:rPr>
                        <w:t>底</w:t>
                      </w:r>
                      <w:r w:rsidR="002D6392" w:rsidRPr="00E30B9C">
                        <w:rPr>
                          <w:rFonts w:ascii="宋体" w:hAnsi="宋体" w:hint="eastAsia"/>
                          <w:sz w:val="28"/>
                          <w:szCs w:val="28"/>
                        </w:rPr>
                        <w:t xml:space="preserve">的电子能量与波矢的关系是向 </w:t>
                      </w:r>
                      <w:r w:rsidR="002D6392" w:rsidRPr="00E30B9C">
                        <w:rPr>
                          <w:rFonts w:ascii="宋体" w:hAnsi="宋体" w:hint="eastAsia"/>
                          <w:sz w:val="28"/>
                          <w:szCs w:val="28"/>
                          <w:u w:val="single"/>
                        </w:rPr>
                        <w:t xml:space="preserve">         </w:t>
                      </w:r>
                      <w:r w:rsidR="002D6392" w:rsidRPr="003E21A3">
                        <w:rPr>
                          <w:rFonts w:ascii="宋体" w:hAnsi="宋体" w:hint="eastAsia"/>
                          <w:sz w:val="28"/>
                          <w:szCs w:val="28"/>
                        </w:rPr>
                        <w:t>（填“上”或者“下”）</w:t>
                      </w:r>
                      <w:r w:rsidR="002D6392">
                        <w:rPr>
                          <w:rFonts w:ascii="宋体" w:hAnsi="宋体" w:hint="eastAsia"/>
                          <w:sz w:val="28"/>
                          <w:szCs w:val="28"/>
                        </w:rPr>
                        <w:t>弯曲的抛物线，能带顶是</w:t>
                      </w:r>
                      <w:r w:rsidR="002D6392" w:rsidRPr="00E30B9C">
                        <w:rPr>
                          <w:rFonts w:ascii="宋体" w:hAnsi="宋体" w:hint="eastAsia"/>
                          <w:sz w:val="28"/>
                          <w:szCs w:val="28"/>
                        </w:rPr>
                        <w:t xml:space="preserve">向 </w:t>
                      </w:r>
                      <w:r w:rsidR="002D6392" w:rsidRPr="00E30B9C">
                        <w:rPr>
                          <w:rFonts w:ascii="宋体" w:hAnsi="宋体" w:hint="eastAsia"/>
                          <w:sz w:val="28"/>
                          <w:szCs w:val="28"/>
                          <w:u w:val="single"/>
                        </w:rPr>
                        <w:t xml:space="preserve">         </w:t>
                      </w:r>
                      <w:r w:rsidR="002D6392" w:rsidRPr="003E21A3">
                        <w:rPr>
                          <w:rFonts w:ascii="宋体" w:hAnsi="宋体" w:hint="eastAsia"/>
                          <w:sz w:val="28"/>
                          <w:szCs w:val="28"/>
                        </w:rPr>
                        <w:t>（填“上”或者“下”）</w:t>
                      </w:r>
                      <w:r w:rsidR="002D6392">
                        <w:rPr>
                          <w:rFonts w:ascii="宋体" w:hAnsi="宋体" w:hint="eastAsia"/>
                          <w:sz w:val="28"/>
                          <w:szCs w:val="28"/>
                        </w:rPr>
                        <w:t>弯曲的抛物线，在k远离</w:t>
                      </w:r>
                      <w:r w:rsidR="002D6392" w:rsidRPr="00E30B9C">
                        <w:rPr>
                          <w:rFonts w:ascii="宋体" w:hAnsi="宋体"/>
                          <w:spacing w:val="20"/>
                          <w:position w:val="-6"/>
                          <w:sz w:val="28"/>
                          <w:szCs w:val="28"/>
                        </w:rPr>
                        <w:object w:dxaOrig="999" w:dyaOrig="279" w14:anchorId="28390A6D">
                          <v:shape id="_x0000_i1056" type="#_x0000_t75" style="width:60.1pt;height:17.05pt">
                            <v:imagedata r:id="rId24" o:title=""/>
                          </v:shape>
                          <o:OLEObject Type="Embed" ProgID="Equation.DSMT4" ShapeID="_x0000_i1056" DrawAspect="Content" ObjectID="_1684060888" r:id="rId30"/>
                        </w:object>
                      </w:r>
                      <w:r w:rsidR="002D6392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处，电子能量与</w:t>
                      </w:r>
                      <w:r w:rsidR="002D6392" w:rsidRPr="00E30B9C">
                        <w:rPr>
                          <w:rFonts w:ascii="宋体" w:hAnsi="宋体" w:hint="eastAsia"/>
                          <w:sz w:val="28"/>
                          <w:szCs w:val="28"/>
                          <w:u w:val="single"/>
                        </w:rPr>
                        <w:t xml:space="preserve">         </w:t>
                      </w:r>
                      <w:r w:rsidR="002D6392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的能量</w:t>
                      </w:r>
                      <w:r w:rsidR="002D6392" w:rsidRPr="00E30B9C">
                        <w:rPr>
                          <w:rFonts w:ascii="宋体" w:hAnsi="宋体" w:hint="eastAsia"/>
                          <w:sz w:val="28"/>
                          <w:szCs w:val="28"/>
                          <w:u w:val="single"/>
                        </w:rPr>
                        <w:t xml:space="preserve">        </w:t>
                      </w:r>
                      <w:r w:rsidR="002D6392" w:rsidRPr="003E21A3">
                        <w:rPr>
                          <w:rFonts w:ascii="宋体" w:hAnsi="宋体" w:hint="eastAsia"/>
                          <w:sz w:val="28"/>
                          <w:szCs w:val="28"/>
                        </w:rPr>
                        <w:t>（填“</w:t>
                      </w:r>
                      <w:r w:rsidR="002D6392">
                        <w:rPr>
                          <w:rFonts w:ascii="宋体" w:hAnsi="宋体" w:hint="eastAsia"/>
                          <w:sz w:val="28"/>
                          <w:szCs w:val="28"/>
                        </w:rPr>
                        <w:t>相近</w:t>
                      </w:r>
                      <w:r w:rsidR="002D6392" w:rsidRPr="003E21A3">
                        <w:rPr>
                          <w:rFonts w:ascii="宋体" w:hAnsi="宋体" w:hint="eastAsia"/>
                          <w:sz w:val="28"/>
                          <w:szCs w:val="28"/>
                        </w:rPr>
                        <w:t>”或者“</w:t>
                      </w:r>
                      <w:r w:rsidR="002D6392">
                        <w:rPr>
                          <w:rFonts w:ascii="宋体" w:hAnsi="宋体" w:hint="eastAsia"/>
                          <w:sz w:val="28"/>
                          <w:szCs w:val="28"/>
                        </w:rPr>
                        <w:t>相远</w:t>
                      </w:r>
                      <w:r w:rsidR="002D6392" w:rsidRPr="003E21A3">
                        <w:rPr>
                          <w:rFonts w:ascii="宋体" w:hAnsi="宋体" w:hint="eastAsia"/>
                          <w:sz w:val="28"/>
                          <w:szCs w:val="28"/>
                        </w:rPr>
                        <w:t>”）</w:t>
                      </w:r>
                      <w:r w:rsidR="002D6392">
                        <w:rPr>
                          <w:rFonts w:ascii="宋体" w:hAnsi="宋体" w:hint="eastAsia"/>
                          <w:sz w:val="28"/>
                          <w:szCs w:val="28"/>
                        </w:rPr>
                        <w:t>，</w:t>
                      </w:r>
                      <w:r w:rsidR="002D6392">
                        <w:rPr>
                          <w:rFonts w:ascii="宋体" w:hAnsi="宋体" w:hint="eastAsia"/>
                          <w:sz w:val="28"/>
                          <w:szCs w:val="28"/>
                        </w:rPr>
                        <w:t>在k</w:t>
                      </w:r>
                      <w:r w:rsidR="002D6392">
                        <w:rPr>
                          <w:rFonts w:ascii="宋体" w:hAnsi="宋体" w:hint="eastAsia"/>
                          <w:sz w:val="28"/>
                          <w:szCs w:val="28"/>
                        </w:rPr>
                        <w:t>接近</w:t>
                      </w:r>
                      <w:r w:rsidR="002D6392" w:rsidRPr="00E30B9C">
                        <w:rPr>
                          <w:rFonts w:ascii="宋体" w:hAnsi="宋体"/>
                          <w:spacing w:val="20"/>
                          <w:position w:val="-6"/>
                          <w:sz w:val="28"/>
                          <w:szCs w:val="28"/>
                        </w:rPr>
                        <w:object w:dxaOrig="999" w:dyaOrig="279" w14:anchorId="0DE38A96">
                          <v:shape id="_x0000_i1059" type="#_x0000_t75" style="width:60.1pt;height:17.05pt">
                            <v:imagedata r:id="rId24" o:title=""/>
                          </v:shape>
                          <o:OLEObject Type="Embed" ProgID="Equation.DSMT4" ShapeID="_x0000_i1059" DrawAspect="Content" ObjectID="_1684060889" r:id="rId31"/>
                        </w:object>
                      </w:r>
                      <w:r w:rsidR="002D6392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处，电子能量与</w:t>
                      </w:r>
                      <w:r w:rsidR="002D6392" w:rsidRPr="00E30B9C">
                        <w:rPr>
                          <w:rFonts w:ascii="宋体" w:hAnsi="宋体" w:hint="eastAsia"/>
                          <w:sz w:val="28"/>
                          <w:szCs w:val="28"/>
                          <w:u w:val="single"/>
                        </w:rPr>
                        <w:t xml:space="preserve">         </w:t>
                      </w:r>
                      <w:r w:rsidR="002D6392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的能量</w:t>
                      </w:r>
                      <w:r w:rsidR="002D6392" w:rsidRPr="00E30B9C">
                        <w:rPr>
                          <w:rFonts w:ascii="宋体" w:hAnsi="宋体" w:hint="eastAsia"/>
                          <w:sz w:val="28"/>
                          <w:szCs w:val="28"/>
                          <w:u w:val="single"/>
                        </w:rPr>
                        <w:t xml:space="preserve">        </w:t>
                      </w:r>
                      <w:r w:rsidR="002D6392" w:rsidRPr="003E21A3">
                        <w:rPr>
                          <w:rFonts w:ascii="宋体" w:hAnsi="宋体" w:hint="eastAsia"/>
                          <w:sz w:val="28"/>
                          <w:szCs w:val="28"/>
                        </w:rPr>
                        <w:t>（填“</w:t>
                      </w:r>
                      <w:r w:rsidR="002D6392">
                        <w:rPr>
                          <w:rFonts w:ascii="宋体" w:hAnsi="宋体" w:hint="eastAsia"/>
                          <w:sz w:val="28"/>
                          <w:szCs w:val="28"/>
                        </w:rPr>
                        <w:t>相近</w:t>
                      </w:r>
                      <w:r w:rsidR="002D6392" w:rsidRPr="003E21A3">
                        <w:rPr>
                          <w:rFonts w:ascii="宋体" w:hAnsi="宋体" w:hint="eastAsia"/>
                          <w:sz w:val="28"/>
                          <w:szCs w:val="28"/>
                        </w:rPr>
                        <w:t>”或者“</w:t>
                      </w:r>
                      <w:r w:rsidR="002D6392">
                        <w:rPr>
                          <w:rFonts w:ascii="宋体" w:hAnsi="宋体" w:hint="eastAsia"/>
                          <w:sz w:val="28"/>
                          <w:szCs w:val="28"/>
                        </w:rPr>
                        <w:t>相远</w:t>
                      </w:r>
                      <w:r w:rsidR="002D6392" w:rsidRPr="003E21A3">
                        <w:rPr>
                          <w:rFonts w:ascii="宋体" w:hAnsi="宋体" w:hint="eastAsia"/>
                          <w:sz w:val="28"/>
                          <w:szCs w:val="28"/>
                        </w:rPr>
                        <w:t>”）</w:t>
                      </w:r>
                      <w:r w:rsidR="002D6392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。</w:t>
                      </w:r>
                    </w:p>
                    <w:p w14:paraId="57B77B3B" w14:textId="74FD1283" w:rsidR="00E22BAC" w:rsidRPr="005208CF" w:rsidRDefault="00706FCD" w:rsidP="00E22BAC">
                      <w:pPr>
                        <w:spacing w:before="100" w:beforeAutospacing="1" w:after="100" w:afterAutospacing="1" w:line="360" w:lineRule="auto"/>
                        <w:rPr>
                          <w:rFonts w:ascii="宋体" w:hAnsi="宋体"/>
                          <w:spacing w:val="20"/>
                          <w:sz w:val="28"/>
                          <w:szCs w:val="28"/>
                        </w:rPr>
                      </w:pPr>
                      <w:r w:rsidRPr="005208CF">
                        <w:rPr>
                          <w:rFonts w:hint="eastAsia"/>
                          <w:sz w:val="28"/>
                          <w:szCs w:val="28"/>
                        </w:rPr>
                        <w:t>6</w:t>
                      </w:r>
                      <w:r w:rsidRPr="005208CF">
                        <w:rPr>
                          <w:rFonts w:hint="eastAsia"/>
                          <w:sz w:val="28"/>
                          <w:szCs w:val="28"/>
                        </w:rPr>
                        <w:t>、</w:t>
                      </w:r>
                      <w:r w:rsidR="00E22BAC" w:rsidRPr="005208CF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布洛赫定理的物理理解可以理解为：若电子只有</w:t>
                      </w:r>
                      <w:r w:rsidR="00E22BAC" w:rsidRPr="005208CF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 w:rsidR="00E22BAC" w:rsidRPr="005208CF">
                        <w:rPr>
                          <w:rFonts w:ascii="宋体" w:hAnsi="宋体"/>
                          <w:spacing w:val="20"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 w:rsidR="00210056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 w:rsidR="00210056">
                        <w:rPr>
                          <w:rFonts w:ascii="宋体" w:hAnsi="宋体"/>
                          <w:spacing w:val="20"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 w:rsidR="00E22BAC" w:rsidRPr="005208CF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 w:rsidR="00E22BAC" w:rsidRPr="005208CF">
                        <w:rPr>
                          <w:rFonts w:ascii="宋体" w:hAnsi="宋体"/>
                          <w:spacing w:val="20"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 w:rsidR="00E22BAC" w:rsidRPr="005208CF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，电子的能量是连续取值，若电子只有</w:t>
                      </w:r>
                      <w:r w:rsidR="00210056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 w:rsidR="00210056">
                        <w:rPr>
                          <w:rFonts w:ascii="宋体" w:hAnsi="宋体"/>
                          <w:spacing w:val="20"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 w:rsidR="00E22BAC" w:rsidRPr="005208CF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 w:rsidR="00E22BAC" w:rsidRPr="005208CF">
                        <w:rPr>
                          <w:rFonts w:ascii="宋体" w:hAnsi="宋体"/>
                          <w:spacing w:val="20"/>
                          <w:sz w:val="28"/>
                          <w:szCs w:val="28"/>
                          <w:u w:val="single"/>
                        </w:rPr>
                        <w:t xml:space="preserve">     </w:t>
                      </w:r>
                      <w:r w:rsidR="00E22BAC" w:rsidRPr="005208CF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，电子的能量取分立的能级，在晶体里面的电子</w:t>
                      </w:r>
                      <w:r w:rsidR="00210056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 w:rsidR="00210056">
                        <w:rPr>
                          <w:rFonts w:ascii="宋体" w:hAnsi="宋体"/>
                          <w:spacing w:val="20"/>
                          <w:sz w:val="28"/>
                          <w:szCs w:val="28"/>
                          <w:u w:val="single"/>
                        </w:rPr>
                        <w:t xml:space="preserve">                  </w:t>
                      </w:r>
                      <w:r w:rsidR="00E22BAC" w:rsidRPr="005208CF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，因此，电子的能量取值表示为能量的允带和禁带相间组成的</w:t>
                      </w:r>
                      <w:r w:rsidR="00E22BAC" w:rsidRPr="005208CF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 w:rsidR="00E22BAC" w:rsidRPr="005208CF">
                        <w:rPr>
                          <w:rFonts w:ascii="宋体" w:hAnsi="宋体"/>
                          <w:spacing w:val="20"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 w:rsidR="00210056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 w:rsidR="00210056">
                        <w:rPr>
                          <w:rFonts w:ascii="宋体" w:hAnsi="宋体"/>
                          <w:spacing w:val="20"/>
                          <w:sz w:val="28"/>
                          <w:szCs w:val="28"/>
                          <w:u w:val="single"/>
                        </w:rPr>
                        <w:t xml:space="preserve">       </w:t>
                      </w:r>
                      <w:r w:rsidR="004E070A" w:rsidRPr="005208CF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。</w:t>
                      </w:r>
                    </w:p>
                    <w:p w14:paraId="75635744" w14:textId="538EB2B5" w:rsidR="009035DB" w:rsidRPr="005208CF" w:rsidRDefault="00E22BAC" w:rsidP="009035DB">
                      <w:pPr>
                        <w:rPr>
                          <w:sz w:val="28"/>
                          <w:szCs w:val="28"/>
                        </w:rPr>
                      </w:pPr>
                      <w:r w:rsidRPr="005208CF">
                        <w:rPr>
                          <w:sz w:val="28"/>
                          <w:szCs w:val="28"/>
                        </w:rPr>
                        <w:t>7</w:t>
                      </w:r>
                      <w:r w:rsidRPr="005208CF">
                        <w:rPr>
                          <w:rFonts w:hint="eastAsia"/>
                          <w:sz w:val="28"/>
                          <w:szCs w:val="28"/>
                        </w:rPr>
                        <w:t>、在金属边界的限制下面，电子存在的能级是</w:t>
                      </w:r>
                      <w:r w:rsidRPr="005208CF">
                        <w:rPr>
                          <w:rFonts w:ascii="宋体" w:hAnsi="宋体" w:hint="eastAsia"/>
                          <w:sz w:val="28"/>
                          <w:szCs w:val="28"/>
                        </w:rPr>
                        <w:t>__</w:t>
                      </w:r>
                      <w:r w:rsidRPr="005208CF">
                        <w:rPr>
                          <w:rFonts w:ascii="宋体" w:hAnsi="宋体"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 w:rsidRPr="005208CF">
                        <w:rPr>
                          <w:rFonts w:ascii="宋体" w:hAnsi="宋体" w:hint="eastAsia"/>
                          <w:sz w:val="28"/>
                          <w:szCs w:val="28"/>
                          <w:u w:val="single"/>
                        </w:rPr>
                        <w:t>_</w:t>
                      </w:r>
                      <w:r w:rsidRPr="005208CF">
                        <w:rPr>
                          <w:rFonts w:ascii="宋体" w:hAnsi="宋体" w:hint="eastAsia"/>
                          <w:sz w:val="28"/>
                          <w:szCs w:val="28"/>
                        </w:rPr>
                        <w:t>__，每个能级允许占据的电子数目是__</w:t>
                      </w:r>
                      <w:r w:rsidRPr="005208CF">
                        <w:rPr>
                          <w:rFonts w:ascii="宋体" w:hAnsi="宋体"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 w:rsidRPr="005208CF">
                        <w:rPr>
                          <w:rFonts w:ascii="宋体" w:hAnsi="宋体" w:hint="eastAsia"/>
                          <w:sz w:val="28"/>
                          <w:szCs w:val="28"/>
                          <w:u w:val="single"/>
                        </w:rPr>
                        <w:t>_</w:t>
                      </w:r>
                      <w:r w:rsidRPr="005208CF">
                        <w:rPr>
                          <w:rFonts w:ascii="宋体" w:hAnsi="宋体" w:hint="eastAsia"/>
                          <w:sz w:val="28"/>
                          <w:szCs w:val="28"/>
                        </w:rPr>
                        <w:t>__，某种金属的费米能决定于__</w:t>
                      </w:r>
                      <w:r w:rsidRPr="005208CF">
                        <w:rPr>
                          <w:rFonts w:ascii="宋体" w:hAnsi="宋体"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 w:rsidRPr="005208CF">
                        <w:rPr>
                          <w:rFonts w:ascii="宋体" w:hAnsi="宋体" w:hint="eastAsia"/>
                          <w:sz w:val="28"/>
                          <w:szCs w:val="28"/>
                          <w:u w:val="single"/>
                        </w:rPr>
                        <w:t>_</w:t>
                      </w:r>
                      <w:r w:rsidRPr="005208CF">
                        <w:rPr>
                          <w:rFonts w:ascii="宋体" w:hAnsi="宋体" w:hint="eastAsia"/>
                          <w:sz w:val="28"/>
                          <w:szCs w:val="28"/>
                        </w:rPr>
                        <w:t>__。</w:t>
                      </w:r>
                    </w:p>
                    <w:p w14:paraId="7F17B1D4" w14:textId="77777777" w:rsidR="009035DB" w:rsidRPr="005208CF" w:rsidRDefault="009035DB" w:rsidP="009035DB">
                      <w:pPr>
                        <w:rPr>
                          <w:sz w:val="28"/>
                          <w:szCs w:val="28"/>
                        </w:rPr>
                      </w:pPr>
                    </w:p>
                    <w:p w14:paraId="4B0E0208" w14:textId="77777777" w:rsidR="009035DB" w:rsidRPr="005208CF" w:rsidRDefault="009035DB" w:rsidP="009035DB"/>
                    <w:p w14:paraId="7370DC06" w14:textId="77777777" w:rsidR="009035DB" w:rsidRDefault="009035DB" w:rsidP="009035DB"/>
                    <w:p w14:paraId="4BB5BA54" w14:textId="77777777" w:rsidR="009035DB" w:rsidRDefault="009035DB" w:rsidP="009035DB"/>
                    <w:p w14:paraId="15BA14F1" w14:textId="77777777" w:rsidR="009035DB" w:rsidRDefault="009035DB" w:rsidP="009035DB"/>
                    <w:p w14:paraId="1EC20EA9" w14:textId="77777777" w:rsidR="009035DB" w:rsidRDefault="009035DB" w:rsidP="009035DB"/>
                    <w:p w14:paraId="15B92A36" w14:textId="77777777" w:rsidR="009035DB" w:rsidRDefault="009035DB" w:rsidP="009035DB"/>
                    <w:p w14:paraId="7B9511A9" w14:textId="77777777" w:rsidR="009035DB" w:rsidRDefault="009035DB" w:rsidP="009035DB"/>
                    <w:p w14:paraId="20D37B81" w14:textId="77777777" w:rsidR="009035DB" w:rsidRDefault="009035DB" w:rsidP="009035DB"/>
                    <w:p w14:paraId="6C35C81F" w14:textId="77777777" w:rsidR="009035DB" w:rsidRPr="00B322B8" w:rsidRDefault="009035DB" w:rsidP="009035DB"/>
                  </w:txbxContent>
                </v:textbox>
              </v:rect>
            </w:pict>
          </mc:Fallback>
        </mc:AlternateContent>
      </w:r>
      <w:r w:rsidR="009035DB">
        <w:rPr>
          <w:noProof/>
        </w:rPr>
        <mc:AlternateContent>
          <mc:Choice Requires="wps">
            <w:drawing>
              <wp:anchor distT="0" distB="0" distL="114300" distR="114300" simplePos="0" relativeHeight="251960320" behindDoc="0" locked="0" layoutInCell="1" allowOverlap="1" wp14:anchorId="4126443D" wp14:editId="7414ACFA">
                <wp:simplePos x="0" y="0"/>
                <wp:positionH relativeFrom="column">
                  <wp:posOffset>887730</wp:posOffset>
                </wp:positionH>
                <wp:positionV relativeFrom="paragraph">
                  <wp:posOffset>154940</wp:posOffset>
                </wp:positionV>
                <wp:extent cx="5827395" cy="9020175"/>
                <wp:effectExtent l="0" t="0" r="0" b="0"/>
                <wp:wrapNone/>
                <wp:docPr id="15" name="矩形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27395" cy="9020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412B1E0C" w14:textId="3CD93F45" w:rsidR="005C168D" w:rsidRPr="007B671E" w:rsidRDefault="000E6598" w:rsidP="005C168D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9</w:t>
                            </w:r>
                            <w:r w:rsidR="005C168D"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、由</w:t>
                            </w:r>
                            <w:r w:rsidR="005C168D"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N</w:t>
                            </w:r>
                            <w:r w:rsidR="005C168D"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个原胞组成的三维简单晶体，不考虑能带交叠，则每个</w:t>
                            </w:r>
                            <w:r w:rsidR="005C168D"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s</w:t>
                            </w:r>
                            <w:r w:rsidR="005C168D"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能带可容纳的</w:t>
                            </w:r>
                            <w:r w:rsidR="002D6392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电子</w:t>
                            </w:r>
                            <w:r w:rsidR="005C168D"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数为</w:t>
                            </w:r>
                            <w:r w:rsidR="005C168D"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5C168D" w:rsidRPr="005C168D">
                              <w:rPr>
                                <w:rFonts w:ascii="Calibri" w:hAnsi="Calibri" w:hint="eastAsia"/>
                                <w:sz w:val="28"/>
                                <w:szCs w:val="28"/>
                                <w:u w:val="single"/>
                              </w:rPr>
                              <w:t xml:space="preserve">     </w:t>
                            </w:r>
                            <w:r w:rsidR="005C168D" w:rsidRPr="005C168D">
                              <w:rPr>
                                <w:rFonts w:ascii="Calibri" w:hAnsi="Calibri"/>
                                <w:sz w:val="28"/>
                                <w:szCs w:val="28"/>
                                <w:u w:val="single"/>
                              </w:rPr>
                              <w:t>C</w:t>
                            </w:r>
                            <w:r w:rsidR="005C168D" w:rsidRPr="005C168D">
                              <w:rPr>
                                <w:rFonts w:ascii="Calibri" w:hAnsi="Calibri" w:hint="eastAsia"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 w:rsidR="005C168D"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5C168D"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。</w:t>
                            </w:r>
                            <w:r w:rsidR="005C168D"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     </w:t>
                            </w:r>
                          </w:p>
                          <w:p w14:paraId="2E2C93EB" w14:textId="77777777" w:rsidR="005C168D" w:rsidRPr="007B671E" w:rsidRDefault="005C168D" w:rsidP="005C168D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7B671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A. N/2    B. N    C. 2N    D. 4N</w:t>
                            </w:r>
                          </w:p>
                          <w:p w14:paraId="409DBC6A" w14:textId="7CC9B6C0" w:rsidR="005C168D" w:rsidRPr="007B671E" w:rsidRDefault="000E6598" w:rsidP="005C168D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10</w:t>
                            </w:r>
                            <w:r w:rsidR="005C168D"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、</w:t>
                            </w:r>
                            <w:r w:rsidR="005C168D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晶体</w:t>
                            </w:r>
                            <w:r w:rsidR="005C168D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里的声子</w:t>
                            </w:r>
                            <w:r w:rsidR="005C168D"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5C168D" w:rsidRPr="005C168D">
                              <w:rPr>
                                <w:rFonts w:ascii="Calibri" w:hAnsi="Calibri" w:hint="eastAsia"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 w:rsidR="005C168D">
                              <w:rPr>
                                <w:rFonts w:ascii="Calibri" w:hAnsi="Calibri"/>
                                <w:sz w:val="28"/>
                                <w:szCs w:val="28"/>
                                <w:u w:val="single"/>
                              </w:rPr>
                              <w:t>B</w:t>
                            </w:r>
                            <w:r w:rsidR="005C168D" w:rsidRPr="005C168D">
                              <w:rPr>
                                <w:rFonts w:ascii="Calibri" w:hAnsi="Calibri" w:hint="eastAsia"/>
                                <w:sz w:val="28"/>
                                <w:szCs w:val="28"/>
                                <w:u w:val="single"/>
                              </w:rPr>
                              <w:t xml:space="preserve">     </w:t>
                            </w:r>
                            <w:r w:rsidR="005C168D"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。</w:t>
                            </w:r>
                            <w:r w:rsidR="005C168D"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     </w:t>
                            </w:r>
                          </w:p>
                          <w:p w14:paraId="5905DB31" w14:textId="77777777" w:rsidR="005C168D" w:rsidRDefault="005C168D" w:rsidP="005C168D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7B671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 xml:space="preserve">A. </w:t>
                            </w:r>
                            <w: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声子</w:t>
                            </w:r>
                            <w:r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数量守恒</w:t>
                            </w:r>
                            <w:r w:rsidRPr="007B671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 xml:space="preserve">    B. </w:t>
                            </w:r>
                            <w: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声子</w:t>
                            </w:r>
                            <w:r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数量不守恒，可以产生，也可以湮灭</w:t>
                            </w:r>
                          </w:p>
                          <w:p w14:paraId="7E51FEC1" w14:textId="2B4EFEA5" w:rsidR="005C168D" w:rsidRPr="007B671E" w:rsidRDefault="005C168D" w:rsidP="005C168D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7B671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C.</w:t>
                            </w:r>
                            <w: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声子</w:t>
                            </w:r>
                            <w:r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与电子伴随产生和湮灭</w:t>
                            </w:r>
                            <w:r w:rsidRPr="007B671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 xml:space="preserve">    D. </w:t>
                            </w:r>
                            <w: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声子</w:t>
                            </w:r>
                            <w:r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是玻色子，可以离开晶体存在</w:t>
                            </w:r>
                          </w:p>
                          <w:p w14:paraId="2B9AA2A2" w14:textId="5B23675A" w:rsidR="00060A5D" w:rsidRPr="00060A5D" w:rsidRDefault="00060A5D" w:rsidP="00060A5D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1</w:t>
                            </w:r>
                            <w:r w:rsidR="000E6598">
                              <w:rPr>
                                <w:sz w:val="28"/>
                                <w:szCs w:val="28"/>
                              </w:rPr>
                              <w:t>1</w:t>
                            </w:r>
                            <w:r w:rsidRPr="00060A5D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 xml:space="preserve">. </w:t>
                            </w:r>
                            <w:r w:rsidRPr="00060A5D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关于电子和空穴的说法，不正确的是</w:t>
                            </w:r>
                            <w:r w:rsidR="000E6598" w:rsidRPr="000E6598">
                              <w:rPr>
                                <w:rFonts w:hint="eastAsia"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 w:rsidR="000E6598" w:rsidRPr="000E6598">
                              <w:rPr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 w:rsidR="000E6598" w:rsidRPr="000E6598">
                              <w:rPr>
                                <w:rFonts w:hint="eastAsia"/>
                                <w:sz w:val="28"/>
                                <w:szCs w:val="28"/>
                                <w:u w:val="single"/>
                              </w:rPr>
                              <w:t>D</w:t>
                            </w:r>
                            <w:r w:rsidR="000E6598" w:rsidRPr="000E6598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。</w:t>
                            </w:r>
                          </w:p>
                          <w:p w14:paraId="665DDFDD" w14:textId="77777777" w:rsidR="00060A5D" w:rsidRPr="00060A5D" w:rsidRDefault="00060A5D" w:rsidP="00060A5D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060A5D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 xml:space="preserve">A. </w:t>
                            </w:r>
                            <w:r w:rsidRPr="00060A5D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电子和空穴带电符号相反</w:t>
                            </w:r>
                            <w:r w:rsidRPr="00060A5D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 xml:space="preserve">        B. </w:t>
                            </w:r>
                            <w:r w:rsidRPr="00060A5D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电子和空穴运动方向相反</w:t>
                            </w:r>
                          </w:p>
                          <w:p w14:paraId="123524CF" w14:textId="3A621846" w:rsidR="009035DB" w:rsidRPr="00060A5D" w:rsidRDefault="00060A5D" w:rsidP="00060A5D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060A5D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 xml:space="preserve">C. </w:t>
                            </w:r>
                            <w:r w:rsidRPr="00060A5D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电子和空穴运动质量相反</w:t>
                            </w:r>
                            <w:r w:rsidRPr="00060A5D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 xml:space="preserve">       D. </w:t>
                            </w:r>
                            <w:r w:rsidRPr="00060A5D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电子能导电，空穴不能导电</w:t>
                            </w:r>
                          </w:p>
                          <w:p w14:paraId="13245B09" w14:textId="2DA3D6F3" w:rsidR="00060A5D" w:rsidRPr="007B671E" w:rsidRDefault="00060A5D" w:rsidP="00060A5D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12</w:t>
                            </w:r>
                            <w:r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、</w:t>
                            </w:r>
                            <w:r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点缺陷不包括</w:t>
                            </w:r>
                            <w:r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5C168D">
                              <w:rPr>
                                <w:rFonts w:ascii="Calibri" w:hAnsi="Calibri" w:hint="eastAsia"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ascii="Calibri" w:hAnsi="Calibri"/>
                                <w:sz w:val="28"/>
                                <w:szCs w:val="28"/>
                                <w:u w:val="single"/>
                              </w:rPr>
                              <w:t>B</w:t>
                            </w:r>
                            <w:r w:rsidRPr="005C168D">
                              <w:rPr>
                                <w:rFonts w:ascii="Calibri" w:hAnsi="Calibri" w:hint="eastAsia"/>
                                <w:sz w:val="28"/>
                                <w:szCs w:val="28"/>
                                <w:u w:val="single"/>
                              </w:rPr>
                              <w:t xml:space="preserve">     </w:t>
                            </w:r>
                            <w:r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。</w:t>
                            </w:r>
                            <w:r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     </w:t>
                            </w:r>
                          </w:p>
                          <w:p w14:paraId="74C52F99" w14:textId="39BD4EC7" w:rsidR="00060A5D" w:rsidRDefault="00060A5D" w:rsidP="00060A5D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7B671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 xml:space="preserve">A. </w:t>
                            </w:r>
                            <w:r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热缺陷</w:t>
                            </w:r>
                            <w:r w:rsidRPr="007B671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 xml:space="preserve">    B. </w:t>
                            </w:r>
                            <w:r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杂质缺陷</w:t>
                            </w:r>
                          </w:p>
                          <w:p w14:paraId="4BBFFDC9" w14:textId="7C800BA1" w:rsidR="00060A5D" w:rsidRPr="007B671E" w:rsidRDefault="00060A5D" w:rsidP="00060A5D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7B671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C.</w:t>
                            </w:r>
                            <w: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BE203A" w:rsidRPr="00BE203A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非化学计量结构缺陷</w:t>
                            </w:r>
                            <w:r w:rsidRPr="007B671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 xml:space="preserve">    D. </w:t>
                            </w:r>
                            <w:r w:rsidR="00BE203A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晶体边界</w:t>
                            </w:r>
                          </w:p>
                          <w:p w14:paraId="3BFF3EED" w14:textId="6418977D" w:rsidR="00BE203A" w:rsidRPr="00E81566" w:rsidRDefault="00BE203A" w:rsidP="00BE203A">
                            <w:pPr>
                              <w:pStyle w:val="a9"/>
                              <w:numPr>
                                <w:ilvl w:val="0"/>
                                <w:numId w:val="4"/>
                              </w:numPr>
                              <w:ind w:firstLineChars="0"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填空题</w:t>
                            </w:r>
                            <w:r w:rsidRPr="00E8156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：</w:t>
                            </w:r>
                            <w:r w:rsidRPr="00E81566">
                              <w:rPr>
                                <w:sz w:val="28"/>
                                <w:szCs w:val="28"/>
                              </w:rPr>
                              <w:t>(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26</w:t>
                            </w:r>
                            <w:r w:rsidR="002F6ED1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E81566">
                              <w:rPr>
                                <w:sz w:val="28"/>
                                <w:szCs w:val="28"/>
                              </w:rPr>
                              <w:t>pts)</w:t>
                            </w:r>
                          </w:p>
                          <w:p w14:paraId="4A1DEF53" w14:textId="195B9E04" w:rsidR="00BE203A" w:rsidRPr="00706FCD" w:rsidRDefault="00BE203A" w:rsidP="00BE203A">
                            <w:pPr>
                              <w:spacing w:before="100" w:beforeAutospacing="1" w:after="100" w:afterAutospacing="1" w:line="360" w:lineRule="auto"/>
                              <w:rPr>
                                <w:spacing w:val="20"/>
                                <w:sz w:val="28"/>
                                <w:szCs w:val="28"/>
                              </w:rPr>
                            </w:pPr>
                            <w:r w:rsidRPr="00706FCD">
                              <w:rPr>
                                <w:spacing w:val="20"/>
                                <w:sz w:val="28"/>
                                <w:szCs w:val="28"/>
                              </w:rPr>
                              <w:t>1</w:t>
                            </w:r>
                            <w:r w:rsidRPr="00706FCD">
                              <w:rPr>
                                <w:rFonts w:hint="eastAsia"/>
                                <w:spacing w:val="20"/>
                                <w:sz w:val="28"/>
                                <w:szCs w:val="28"/>
                              </w:rPr>
                              <w:t>、</w:t>
                            </w:r>
                            <w:r w:rsidR="00197BA6">
                              <w:rPr>
                                <w:spacing w:val="20"/>
                                <w:sz w:val="28"/>
                                <w:szCs w:val="28"/>
                              </w:rPr>
                              <w:t>金刚石</w:t>
                            </w:r>
                            <w:r w:rsidRPr="00706FCD">
                              <w:rPr>
                                <w:rFonts w:hint="eastAsia"/>
                                <w:spacing w:val="20"/>
                                <w:sz w:val="28"/>
                                <w:szCs w:val="28"/>
                              </w:rPr>
                              <w:t>晶体是</w:t>
                            </w:r>
                            <w:bookmarkStart w:id="0" w:name="_Hlk49426043"/>
                            <w:r w:rsidRPr="004E070A">
                              <w:rPr>
                                <w:rFonts w:hint="eastAsia"/>
                                <w:spacing w:val="20"/>
                                <w:sz w:val="28"/>
                                <w:szCs w:val="28"/>
                              </w:rPr>
                              <w:t>复式</w:t>
                            </w:r>
                            <w:bookmarkEnd w:id="0"/>
                            <w:r w:rsidRPr="00706FCD">
                              <w:rPr>
                                <w:rFonts w:hint="eastAsia"/>
                                <w:spacing w:val="20"/>
                                <w:sz w:val="28"/>
                                <w:szCs w:val="28"/>
                              </w:rPr>
                              <w:t>格子，由</w:t>
                            </w:r>
                            <w:r w:rsidR="00197BA6" w:rsidRPr="00706FCD">
                              <w:rPr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 xml:space="preserve">       </w:t>
                            </w:r>
                            <w:r w:rsidRPr="00706FCD">
                              <w:rPr>
                                <w:rFonts w:hint="eastAsia"/>
                                <w:spacing w:val="20"/>
                                <w:sz w:val="28"/>
                                <w:szCs w:val="28"/>
                              </w:rPr>
                              <w:t>个</w:t>
                            </w:r>
                            <w:r w:rsidRPr="00706FCD">
                              <w:rPr>
                                <w:rFonts w:hint="eastAsia"/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>面心立方结构</w:t>
                            </w:r>
                            <w:r w:rsidRPr="00706FCD">
                              <w:rPr>
                                <w:rFonts w:hint="eastAsia"/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 w:rsidRPr="00706FCD">
                              <w:rPr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 xml:space="preserve">     </w:t>
                            </w:r>
                            <w:r w:rsidRPr="00706FCD">
                              <w:rPr>
                                <w:rFonts w:hint="eastAsia"/>
                                <w:spacing w:val="20"/>
                                <w:sz w:val="28"/>
                                <w:szCs w:val="28"/>
                              </w:rPr>
                              <w:t>的子晶格沿</w:t>
                            </w:r>
                            <w:r w:rsidRPr="00706FCD">
                              <w:rPr>
                                <w:rFonts w:hint="eastAsia"/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>体对角线位移</w:t>
                            </w:r>
                            <w:r w:rsidRPr="00706FCD">
                              <w:rPr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 xml:space="preserve">1/4       </w:t>
                            </w:r>
                            <w:r w:rsidRPr="00706FCD">
                              <w:rPr>
                                <w:rFonts w:hint="eastAsia"/>
                                <w:spacing w:val="20"/>
                                <w:sz w:val="28"/>
                                <w:szCs w:val="28"/>
                              </w:rPr>
                              <w:t>套构而成；其固体物理学原胞包含</w:t>
                            </w:r>
                            <w:r w:rsidRPr="00706FCD">
                              <w:rPr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 xml:space="preserve">8        </w:t>
                            </w:r>
                            <w:r w:rsidRPr="00706FCD">
                              <w:rPr>
                                <w:rFonts w:hint="eastAsia"/>
                                <w:spacing w:val="20"/>
                                <w:sz w:val="28"/>
                                <w:szCs w:val="28"/>
                              </w:rPr>
                              <w:t>个原子，其固体物理学原胞基矢可表示</w:t>
                            </w:r>
                            <w:r w:rsidRPr="00706FCD">
                              <w:rPr>
                                <w:spacing w:val="20"/>
                                <w:sz w:val="28"/>
                                <w:szCs w:val="28"/>
                                <w:u w:val="single"/>
                                <w:lang w:bidi="he-IL"/>
                              </w:rPr>
                              <w:object w:dxaOrig="1410" w:dyaOrig="624" w14:anchorId="55128262">
                                <v:shape id="_x0000_i1036" type="#_x0000_t75" style="width:70.5pt;height:31.2pt;mso-position-horizontal-relative:page;mso-position-vertical-relative:page">
                                  <v:imagedata r:id="rId32" o:title=""/>
                                </v:shape>
                                <o:OLEObject Type="Embed" ProgID="Equation.3" ShapeID="_x0000_i1036" DrawAspect="Content" ObjectID="_1684060890" r:id="rId33"/>
                              </w:object>
                            </w:r>
                            <w:r w:rsidRPr="00706FCD">
                              <w:rPr>
                                <w:spacing w:val="20"/>
                                <w:sz w:val="28"/>
                                <w:szCs w:val="28"/>
                                <w:u w:val="single"/>
                                <w:lang w:bidi="he-IL"/>
                              </w:rPr>
                              <w:t xml:space="preserve">        </w:t>
                            </w:r>
                            <w:r w:rsidRPr="00706FCD">
                              <w:rPr>
                                <w:rFonts w:hint="eastAsia"/>
                                <w:spacing w:val="20"/>
                                <w:sz w:val="28"/>
                                <w:szCs w:val="28"/>
                              </w:rPr>
                              <w:t>，</w:t>
                            </w:r>
                            <w:r w:rsidRPr="00706FCD">
                              <w:rPr>
                                <w:spacing w:val="20"/>
                                <w:sz w:val="28"/>
                                <w:szCs w:val="28"/>
                                <w:u w:val="single"/>
                                <w:lang w:bidi="he-IL"/>
                              </w:rPr>
                              <w:object w:dxaOrig="1410" w:dyaOrig="624" w14:anchorId="4220C145">
                                <v:shape id="_x0000_i1038" type="#_x0000_t75" style="width:70.5pt;height:31.2pt;mso-position-horizontal-relative:page;mso-position-vertical-relative:page">
                                  <v:imagedata r:id="rId34" o:title=""/>
                                </v:shape>
                                <o:OLEObject Type="Embed" ProgID="Equation.3" ShapeID="_x0000_i1038" DrawAspect="Content" ObjectID="_1684060891" r:id="rId35"/>
                              </w:object>
                            </w:r>
                            <w:r w:rsidRPr="00706FCD">
                              <w:rPr>
                                <w:spacing w:val="20"/>
                                <w:sz w:val="28"/>
                                <w:szCs w:val="28"/>
                                <w:u w:val="single"/>
                                <w:lang w:bidi="he-IL"/>
                              </w:rPr>
                              <w:t xml:space="preserve">       </w:t>
                            </w:r>
                            <w:r w:rsidRPr="00706FCD">
                              <w:rPr>
                                <w:spacing w:val="20"/>
                                <w:sz w:val="28"/>
                                <w:szCs w:val="28"/>
                              </w:rPr>
                              <w:t xml:space="preserve">, </w:t>
                            </w:r>
                            <w:r w:rsidRPr="00706FCD">
                              <w:rPr>
                                <w:spacing w:val="20"/>
                                <w:sz w:val="28"/>
                                <w:szCs w:val="28"/>
                                <w:u w:val="single"/>
                                <w:lang w:bidi="he-IL"/>
                              </w:rPr>
                              <w:object w:dxaOrig="1410" w:dyaOrig="624" w14:anchorId="7DA33B78">
                                <v:shape id="_x0000_i1040" type="#_x0000_t75" style="width:70.5pt;height:31.2pt;mso-position-horizontal-relative:page;mso-position-vertical-relative:page">
                                  <v:imagedata r:id="rId36" o:title=""/>
                                </v:shape>
                                <o:OLEObject Type="Embed" ProgID="Equation.3" ShapeID="_x0000_i1040" DrawAspect="Content" ObjectID="_1684060892" r:id="rId37"/>
                              </w:object>
                            </w:r>
                            <w:r w:rsidRPr="00706FCD">
                              <w:rPr>
                                <w:spacing w:val="20"/>
                                <w:sz w:val="28"/>
                                <w:szCs w:val="28"/>
                                <w:u w:val="single"/>
                                <w:lang w:bidi="he-IL"/>
                              </w:rPr>
                              <w:t xml:space="preserve">      </w:t>
                            </w:r>
                            <w:r w:rsidRPr="00706FCD">
                              <w:rPr>
                                <w:rFonts w:hint="eastAsia"/>
                                <w:spacing w:val="20"/>
                                <w:sz w:val="28"/>
                                <w:szCs w:val="28"/>
                              </w:rPr>
                              <w:t>。假设其结晶学原胞的体积为</w:t>
                            </w:r>
                            <w:r w:rsidRPr="00706FCD">
                              <w:rPr>
                                <w:spacing w:val="20"/>
                                <w:sz w:val="28"/>
                                <w:szCs w:val="28"/>
                              </w:rPr>
                              <w:t>a</w:t>
                            </w:r>
                            <w:r w:rsidRPr="00706FCD">
                              <w:rPr>
                                <w:spacing w:val="20"/>
                                <w:sz w:val="28"/>
                                <w:szCs w:val="28"/>
                                <w:vertAlign w:val="superscript"/>
                              </w:rPr>
                              <w:t>3</w:t>
                            </w:r>
                            <w:r w:rsidRPr="00706FCD">
                              <w:rPr>
                                <w:rFonts w:hint="eastAsia"/>
                                <w:spacing w:val="20"/>
                                <w:sz w:val="28"/>
                                <w:szCs w:val="28"/>
                              </w:rPr>
                              <w:t>。</w:t>
                            </w:r>
                          </w:p>
                          <w:p w14:paraId="21506E87" w14:textId="77777777" w:rsidR="009035DB" w:rsidRDefault="009035DB" w:rsidP="009035DB"/>
                          <w:p w14:paraId="25ACEF9C" w14:textId="77777777" w:rsidR="009035DB" w:rsidRDefault="009035DB" w:rsidP="009035DB"/>
                          <w:p w14:paraId="767100D8" w14:textId="77777777" w:rsidR="009035DB" w:rsidRDefault="009035DB" w:rsidP="009035DB"/>
                          <w:p w14:paraId="683A621E" w14:textId="77777777" w:rsidR="009035DB" w:rsidRDefault="009035DB" w:rsidP="009035DB"/>
                          <w:p w14:paraId="22D2F849" w14:textId="77777777" w:rsidR="009035DB" w:rsidRDefault="009035DB" w:rsidP="009035DB"/>
                          <w:p w14:paraId="128BC4C4" w14:textId="77777777" w:rsidR="009035DB" w:rsidRDefault="009035DB" w:rsidP="009035DB"/>
                          <w:p w14:paraId="1708482E" w14:textId="77777777" w:rsidR="009035DB" w:rsidRDefault="009035DB" w:rsidP="009035DB"/>
                          <w:p w14:paraId="33C5D04C" w14:textId="77777777" w:rsidR="009035DB" w:rsidRDefault="009035DB" w:rsidP="009035DB"/>
                          <w:p w14:paraId="46D4C74E" w14:textId="77777777" w:rsidR="009035DB" w:rsidRDefault="009035DB" w:rsidP="009035DB"/>
                          <w:p w14:paraId="6BEED10D" w14:textId="77777777" w:rsidR="009035DB" w:rsidRDefault="009035DB" w:rsidP="009035DB"/>
                          <w:p w14:paraId="43D6D822" w14:textId="77777777" w:rsidR="009035DB" w:rsidRDefault="009035DB" w:rsidP="009035DB"/>
                          <w:p w14:paraId="242E664C" w14:textId="77777777" w:rsidR="009035DB" w:rsidRDefault="009035DB" w:rsidP="009035DB"/>
                          <w:p w14:paraId="23173233" w14:textId="77777777" w:rsidR="009035DB" w:rsidRPr="005B08E6" w:rsidRDefault="009035DB" w:rsidP="009035D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126443D" id="矩形 15" o:spid="_x0000_s1033" style="position:absolute;left:0;text-align:left;margin-left:69.9pt;margin-top:12.2pt;width:458.85pt;height:710.25pt;z-index:25196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" stroked="f">
                <v:textbox>
                  <w:txbxContent>
                    <w:p w14:paraId="412B1E0C" w14:textId="3CD93F45" w:rsidR="005C168D" w:rsidRPr="007B671E" w:rsidRDefault="000E6598" w:rsidP="005C168D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>
                        <w:rPr>
                          <w:rFonts w:ascii="Calibri" w:hAnsi="Calibri"/>
                          <w:sz w:val="28"/>
                          <w:szCs w:val="28"/>
                        </w:rPr>
                        <w:t>9</w:t>
                      </w:r>
                      <w:r w:rsidR="005C168D"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、由</w:t>
                      </w:r>
                      <w:r w:rsidR="005C168D"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N</w:t>
                      </w:r>
                      <w:r w:rsidR="005C168D"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个原胞组成的三维简单晶体，不考虑能带交叠，则每个</w:t>
                      </w:r>
                      <w:r w:rsidR="005C168D"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s</w:t>
                      </w:r>
                      <w:r w:rsidR="005C168D"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能带可容纳的</w:t>
                      </w:r>
                      <w:r w:rsidR="002D6392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电子</w:t>
                      </w:r>
                      <w:r w:rsidR="005C168D"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数为</w:t>
                      </w:r>
                      <w:r w:rsidR="005C168D"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</w:t>
                      </w:r>
                      <w:r w:rsidR="005C168D" w:rsidRPr="005C168D">
                        <w:rPr>
                          <w:rFonts w:ascii="Calibri" w:hAnsi="Calibri" w:hint="eastAsia"/>
                          <w:sz w:val="28"/>
                          <w:szCs w:val="28"/>
                          <w:u w:val="single"/>
                        </w:rPr>
                        <w:t xml:space="preserve">     </w:t>
                      </w:r>
                      <w:r w:rsidR="005C168D" w:rsidRPr="005C168D">
                        <w:rPr>
                          <w:rFonts w:ascii="Calibri" w:hAnsi="Calibri"/>
                          <w:sz w:val="28"/>
                          <w:szCs w:val="28"/>
                          <w:u w:val="single"/>
                        </w:rPr>
                        <w:t>C</w:t>
                      </w:r>
                      <w:r w:rsidR="005C168D" w:rsidRPr="005C168D">
                        <w:rPr>
                          <w:rFonts w:ascii="Calibri" w:hAnsi="Calibri" w:hint="eastAsia"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 w:rsidR="005C168D"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</w:t>
                      </w:r>
                      <w:r w:rsidR="005C168D"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。</w:t>
                      </w:r>
                      <w:r w:rsidR="005C168D"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     </w:t>
                      </w:r>
                    </w:p>
                    <w:p w14:paraId="2E2C93EB" w14:textId="77777777" w:rsidR="005C168D" w:rsidRPr="007B671E" w:rsidRDefault="005C168D" w:rsidP="005C168D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 w:rsidRPr="007B671E">
                        <w:rPr>
                          <w:rFonts w:ascii="Calibri" w:hAnsi="Calibri"/>
                          <w:sz w:val="28"/>
                          <w:szCs w:val="28"/>
                        </w:rPr>
                        <w:t>A. N/2    B. N    C. 2N    D. 4N</w:t>
                      </w:r>
                    </w:p>
                    <w:p w14:paraId="409DBC6A" w14:textId="7CC9B6C0" w:rsidR="005C168D" w:rsidRPr="007B671E" w:rsidRDefault="000E6598" w:rsidP="005C168D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>
                        <w:rPr>
                          <w:rFonts w:ascii="Calibri" w:hAnsi="Calibri"/>
                          <w:sz w:val="28"/>
                          <w:szCs w:val="28"/>
                        </w:rPr>
                        <w:t>10</w:t>
                      </w:r>
                      <w:r w:rsidR="005C168D"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、</w:t>
                      </w:r>
                      <w:r w:rsidR="005C168D">
                        <w:rPr>
                          <w:rFonts w:ascii="Calibri" w:hAnsi="Calibri"/>
                          <w:sz w:val="28"/>
                          <w:szCs w:val="28"/>
                        </w:rPr>
                        <w:t>晶体</w:t>
                      </w:r>
                      <w:r w:rsidR="005C168D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里的声子</w:t>
                      </w:r>
                      <w:r w:rsidR="005C168D"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</w:t>
                      </w:r>
                      <w:r w:rsidR="005C168D" w:rsidRPr="005C168D">
                        <w:rPr>
                          <w:rFonts w:ascii="Calibri" w:hAnsi="Calibri" w:hint="eastAsia"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 w:rsidR="005C168D">
                        <w:rPr>
                          <w:rFonts w:ascii="Calibri" w:hAnsi="Calibri"/>
                          <w:sz w:val="28"/>
                          <w:szCs w:val="28"/>
                          <w:u w:val="single"/>
                        </w:rPr>
                        <w:t>B</w:t>
                      </w:r>
                      <w:r w:rsidR="005C168D" w:rsidRPr="005C168D">
                        <w:rPr>
                          <w:rFonts w:ascii="Calibri" w:hAnsi="Calibri" w:hint="eastAsia"/>
                          <w:sz w:val="28"/>
                          <w:szCs w:val="28"/>
                          <w:u w:val="single"/>
                        </w:rPr>
                        <w:t xml:space="preserve">     </w:t>
                      </w:r>
                      <w:r w:rsidR="005C168D"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。</w:t>
                      </w:r>
                      <w:r w:rsidR="005C168D"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     </w:t>
                      </w:r>
                    </w:p>
                    <w:p w14:paraId="5905DB31" w14:textId="77777777" w:rsidR="005C168D" w:rsidRDefault="005C168D" w:rsidP="005C168D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 w:rsidRPr="007B671E">
                        <w:rPr>
                          <w:rFonts w:ascii="Calibri" w:hAnsi="Calibri"/>
                          <w:sz w:val="28"/>
                          <w:szCs w:val="28"/>
                        </w:rPr>
                        <w:t xml:space="preserve">A. </w:t>
                      </w:r>
                      <w:r>
                        <w:rPr>
                          <w:rFonts w:ascii="Calibri" w:hAnsi="Calibri"/>
                          <w:sz w:val="28"/>
                          <w:szCs w:val="28"/>
                        </w:rPr>
                        <w:t>声子</w:t>
                      </w:r>
                      <w:r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数量守恒</w:t>
                      </w:r>
                      <w:r w:rsidRPr="007B671E">
                        <w:rPr>
                          <w:rFonts w:ascii="Calibri" w:hAnsi="Calibri"/>
                          <w:sz w:val="28"/>
                          <w:szCs w:val="28"/>
                        </w:rPr>
                        <w:t xml:space="preserve">    B. </w:t>
                      </w:r>
                      <w:r>
                        <w:rPr>
                          <w:rFonts w:ascii="Calibri" w:hAnsi="Calibri"/>
                          <w:sz w:val="28"/>
                          <w:szCs w:val="28"/>
                        </w:rPr>
                        <w:t>声子</w:t>
                      </w:r>
                      <w:r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数量不守恒，可以产生，也可以湮灭</w:t>
                      </w:r>
                    </w:p>
                    <w:p w14:paraId="7E51FEC1" w14:textId="2B4EFEA5" w:rsidR="005C168D" w:rsidRPr="007B671E" w:rsidRDefault="005C168D" w:rsidP="005C168D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 w:rsidRPr="007B671E">
                        <w:rPr>
                          <w:rFonts w:ascii="Calibri" w:hAnsi="Calibri"/>
                          <w:sz w:val="28"/>
                          <w:szCs w:val="28"/>
                        </w:rPr>
                        <w:t>C.</w:t>
                      </w:r>
                      <w:r>
                        <w:rPr>
                          <w:rFonts w:ascii="Calibri" w:hAnsi="Calibri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Calibri" w:hAnsi="Calibri"/>
                          <w:sz w:val="28"/>
                          <w:szCs w:val="28"/>
                        </w:rPr>
                        <w:t>声子</w:t>
                      </w:r>
                      <w:r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与电子伴随产生和湮灭</w:t>
                      </w:r>
                      <w:r w:rsidRPr="007B671E">
                        <w:rPr>
                          <w:rFonts w:ascii="Calibri" w:hAnsi="Calibri"/>
                          <w:sz w:val="28"/>
                          <w:szCs w:val="28"/>
                        </w:rPr>
                        <w:t xml:space="preserve">    D. </w:t>
                      </w:r>
                      <w:r>
                        <w:rPr>
                          <w:rFonts w:ascii="Calibri" w:hAnsi="Calibri"/>
                          <w:sz w:val="28"/>
                          <w:szCs w:val="28"/>
                        </w:rPr>
                        <w:t>声子</w:t>
                      </w:r>
                      <w:r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是玻色子，可以离开晶体存在</w:t>
                      </w:r>
                    </w:p>
                    <w:p w14:paraId="2B9AA2A2" w14:textId="5B23675A" w:rsidR="00060A5D" w:rsidRPr="00060A5D" w:rsidRDefault="00060A5D" w:rsidP="00060A5D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1</w:t>
                      </w:r>
                      <w:r w:rsidR="000E6598">
                        <w:rPr>
                          <w:sz w:val="28"/>
                          <w:szCs w:val="28"/>
                        </w:rPr>
                        <w:t>1</w:t>
                      </w:r>
                      <w:r w:rsidRPr="00060A5D">
                        <w:rPr>
                          <w:rFonts w:hint="eastAsia"/>
                          <w:sz w:val="28"/>
                          <w:szCs w:val="28"/>
                        </w:rPr>
                        <w:t xml:space="preserve">. </w:t>
                      </w:r>
                      <w:r w:rsidRPr="00060A5D">
                        <w:rPr>
                          <w:rFonts w:hint="eastAsia"/>
                          <w:sz w:val="28"/>
                          <w:szCs w:val="28"/>
                        </w:rPr>
                        <w:t>关于电子和空穴的说法，不正确的是</w:t>
                      </w:r>
                      <w:r w:rsidR="000E6598" w:rsidRPr="000E6598">
                        <w:rPr>
                          <w:rFonts w:hint="eastAsia"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 w:rsidR="000E6598" w:rsidRPr="000E6598">
                        <w:rPr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 w:rsidR="000E6598" w:rsidRPr="000E6598">
                        <w:rPr>
                          <w:rFonts w:hint="eastAsia"/>
                          <w:sz w:val="28"/>
                          <w:szCs w:val="28"/>
                          <w:u w:val="single"/>
                        </w:rPr>
                        <w:t>D</w:t>
                      </w:r>
                      <w:r w:rsidR="000E6598" w:rsidRPr="000E6598">
                        <w:rPr>
                          <w:rFonts w:hint="eastAsia"/>
                          <w:sz w:val="28"/>
                          <w:szCs w:val="28"/>
                        </w:rPr>
                        <w:t>。</w:t>
                      </w:r>
                    </w:p>
                    <w:p w14:paraId="665DDFDD" w14:textId="77777777" w:rsidR="00060A5D" w:rsidRPr="00060A5D" w:rsidRDefault="00060A5D" w:rsidP="00060A5D">
                      <w:pPr>
                        <w:rPr>
                          <w:sz w:val="28"/>
                          <w:szCs w:val="28"/>
                        </w:rPr>
                      </w:pPr>
                      <w:r w:rsidRPr="00060A5D">
                        <w:rPr>
                          <w:rFonts w:hint="eastAsia"/>
                          <w:sz w:val="28"/>
                          <w:szCs w:val="28"/>
                        </w:rPr>
                        <w:t xml:space="preserve">A. </w:t>
                      </w:r>
                      <w:r w:rsidRPr="00060A5D">
                        <w:rPr>
                          <w:rFonts w:hint="eastAsia"/>
                          <w:sz w:val="28"/>
                          <w:szCs w:val="28"/>
                        </w:rPr>
                        <w:t>电子和空穴带电符号相反</w:t>
                      </w:r>
                      <w:r w:rsidRPr="00060A5D">
                        <w:rPr>
                          <w:rFonts w:hint="eastAsia"/>
                          <w:sz w:val="28"/>
                          <w:szCs w:val="28"/>
                        </w:rPr>
                        <w:t xml:space="preserve">        B. </w:t>
                      </w:r>
                      <w:r w:rsidRPr="00060A5D">
                        <w:rPr>
                          <w:rFonts w:hint="eastAsia"/>
                          <w:sz w:val="28"/>
                          <w:szCs w:val="28"/>
                        </w:rPr>
                        <w:t>电子和空穴运动方向相反</w:t>
                      </w:r>
                    </w:p>
                    <w:p w14:paraId="123524CF" w14:textId="3A621846" w:rsidR="009035DB" w:rsidRPr="00060A5D" w:rsidRDefault="00060A5D" w:rsidP="00060A5D">
                      <w:pPr>
                        <w:rPr>
                          <w:sz w:val="28"/>
                          <w:szCs w:val="28"/>
                        </w:rPr>
                      </w:pPr>
                      <w:r w:rsidRPr="00060A5D">
                        <w:rPr>
                          <w:rFonts w:hint="eastAsia"/>
                          <w:sz w:val="28"/>
                          <w:szCs w:val="28"/>
                        </w:rPr>
                        <w:t xml:space="preserve">C. </w:t>
                      </w:r>
                      <w:r w:rsidRPr="00060A5D">
                        <w:rPr>
                          <w:rFonts w:hint="eastAsia"/>
                          <w:sz w:val="28"/>
                          <w:szCs w:val="28"/>
                        </w:rPr>
                        <w:t>电子和空穴运动质量相反</w:t>
                      </w:r>
                      <w:r w:rsidRPr="00060A5D">
                        <w:rPr>
                          <w:rFonts w:hint="eastAsia"/>
                          <w:sz w:val="28"/>
                          <w:szCs w:val="28"/>
                        </w:rPr>
                        <w:t xml:space="preserve">       D. </w:t>
                      </w:r>
                      <w:r w:rsidRPr="00060A5D">
                        <w:rPr>
                          <w:rFonts w:hint="eastAsia"/>
                          <w:sz w:val="28"/>
                          <w:szCs w:val="28"/>
                        </w:rPr>
                        <w:t>电子能导电，空穴不能导电</w:t>
                      </w:r>
                    </w:p>
                    <w:p w14:paraId="13245B09" w14:textId="2DA3D6F3" w:rsidR="00060A5D" w:rsidRPr="007B671E" w:rsidRDefault="00060A5D" w:rsidP="00060A5D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>
                        <w:rPr>
                          <w:rFonts w:ascii="Calibri" w:hAnsi="Calibri"/>
                          <w:sz w:val="28"/>
                          <w:szCs w:val="28"/>
                        </w:rPr>
                        <w:t>12</w:t>
                      </w:r>
                      <w:r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、</w:t>
                      </w:r>
                      <w:r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点缺陷不包括</w:t>
                      </w:r>
                      <w:r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</w:t>
                      </w:r>
                      <w:r w:rsidRPr="005C168D">
                        <w:rPr>
                          <w:rFonts w:ascii="Calibri" w:hAnsi="Calibri" w:hint="eastAsia"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>
                        <w:rPr>
                          <w:rFonts w:ascii="Calibri" w:hAnsi="Calibri"/>
                          <w:sz w:val="28"/>
                          <w:szCs w:val="28"/>
                          <w:u w:val="single"/>
                        </w:rPr>
                        <w:t>B</w:t>
                      </w:r>
                      <w:r w:rsidRPr="005C168D">
                        <w:rPr>
                          <w:rFonts w:ascii="Calibri" w:hAnsi="Calibri" w:hint="eastAsia"/>
                          <w:sz w:val="28"/>
                          <w:szCs w:val="28"/>
                          <w:u w:val="single"/>
                        </w:rPr>
                        <w:t xml:space="preserve">     </w:t>
                      </w:r>
                      <w:r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。</w:t>
                      </w:r>
                      <w:r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     </w:t>
                      </w:r>
                    </w:p>
                    <w:p w14:paraId="74C52F99" w14:textId="39BD4EC7" w:rsidR="00060A5D" w:rsidRDefault="00060A5D" w:rsidP="00060A5D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 w:rsidRPr="007B671E">
                        <w:rPr>
                          <w:rFonts w:ascii="Calibri" w:hAnsi="Calibri"/>
                          <w:sz w:val="28"/>
                          <w:szCs w:val="28"/>
                        </w:rPr>
                        <w:t xml:space="preserve">A. </w:t>
                      </w:r>
                      <w:r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热缺陷</w:t>
                      </w:r>
                      <w:r w:rsidRPr="007B671E">
                        <w:rPr>
                          <w:rFonts w:ascii="Calibri" w:hAnsi="Calibri"/>
                          <w:sz w:val="28"/>
                          <w:szCs w:val="28"/>
                        </w:rPr>
                        <w:t xml:space="preserve">    B. </w:t>
                      </w:r>
                      <w:r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杂质缺陷</w:t>
                      </w:r>
                    </w:p>
                    <w:p w14:paraId="4BBFFDC9" w14:textId="7C800BA1" w:rsidR="00060A5D" w:rsidRPr="007B671E" w:rsidRDefault="00060A5D" w:rsidP="00060A5D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 w:rsidRPr="007B671E">
                        <w:rPr>
                          <w:rFonts w:ascii="Calibri" w:hAnsi="Calibri"/>
                          <w:sz w:val="28"/>
                          <w:szCs w:val="28"/>
                        </w:rPr>
                        <w:t>C.</w:t>
                      </w:r>
                      <w:r>
                        <w:rPr>
                          <w:rFonts w:ascii="Calibri" w:hAnsi="Calibri"/>
                          <w:sz w:val="28"/>
                          <w:szCs w:val="28"/>
                        </w:rPr>
                        <w:t xml:space="preserve"> </w:t>
                      </w:r>
                      <w:r w:rsidR="00BE203A" w:rsidRPr="00BE203A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非化学计量结构缺陷</w:t>
                      </w:r>
                      <w:r w:rsidRPr="007B671E">
                        <w:rPr>
                          <w:rFonts w:ascii="Calibri" w:hAnsi="Calibri"/>
                          <w:sz w:val="28"/>
                          <w:szCs w:val="28"/>
                        </w:rPr>
                        <w:t xml:space="preserve">    D. </w:t>
                      </w:r>
                      <w:r w:rsidR="00BE203A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晶体边界</w:t>
                      </w:r>
                    </w:p>
                    <w:p w14:paraId="3BFF3EED" w14:textId="6418977D" w:rsidR="00BE203A" w:rsidRPr="00E81566" w:rsidRDefault="00BE203A" w:rsidP="00BE203A">
                      <w:pPr>
                        <w:pStyle w:val="a9"/>
                        <w:numPr>
                          <w:ilvl w:val="0"/>
                          <w:numId w:val="4"/>
                        </w:numPr>
                        <w:ind w:firstLineChars="0"/>
                        <w:rPr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sz w:val="28"/>
                          <w:szCs w:val="28"/>
                        </w:rPr>
                        <w:t>填空题</w:t>
                      </w:r>
                      <w:r w:rsidRPr="00E81566">
                        <w:rPr>
                          <w:rFonts w:hint="eastAsia"/>
                          <w:sz w:val="28"/>
                          <w:szCs w:val="28"/>
                        </w:rPr>
                        <w:t>：</w:t>
                      </w:r>
                      <w:r w:rsidRPr="00E81566">
                        <w:rPr>
                          <w:sz w:val="28"/>
                          <w:szCs w:val="28"/>
                        </w:rPr>
                        <w:t>(</w:t>
                      </w:r>
                      <w:r>
                        <w:rPr>
                          <w:sz w:val="28"/>
                          <w:szCs w:val="28"/>
                        </w:rPr>
                        <w:t>26</w:t>
                      </w:r>
                      <w:r w:rsidR="002F6ED1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Pr="00E81566">
                        <w:rPr>
                          <w:sz w:val="28"/>
                          <w:szCs w:val="28"/>
                        </w:rPr>
                        <w:t>pts)</w:t>
                      </w:r>
                    </w:p>
                    <w:p w14:paraId="4A1DEF53" w14:textId="195B9E04" w:rsidR="00BE203A" w:rsidRPr="00706FCD" w:rsidRDefault="00BE203A" w:rsidP="00BE203A">
                      <w:pPr>
                        <w:spacing w:before="100" w:beforeAutospacing="1" w:after="100" w:afterAutospacing="1" w:line="360" w:lineRule="auto"/>
                        <w:rPr>
                          <w:spacing w:val="20"/>
                          <w:sz w:val="28"/>
                          <w:szCs w:val="28"/>
                        </w:rPr>
                      </w:pPr>
                      <w:r w:rsidRPr="00706FCD">
                        <w:rPr>
                          <w:spacing w:val="20"/>
                          <w:sz w:val="28"/>
                          <w:szCs w:val="28"/>
                        </w:rPr>
                        <w:t>1</w:t>
                      </w:r>
                      <w:r w:rsidRPr="00706FCD">
                        <w:rPr>
                          <w:rFonts w:hint="eastAsia"/>
                          <w:spacing w:val="20"/>
                          <w:sz w:val="28"/>
                          <w:szCs w:val="28"/>
                        </w:rPr>
                        <w:t>、</w:t>
                      </w:r>
                      <w:r w:rsidR="00197BA6">
                        <w:rPr>
                          <w:spacing w:val="20"/>
                          <w:sz w:val="28"/>
                          <w:szCs w:val="28"/>
                        </w:rPr>
                        <w:t>金刚石</w:t>
                      </w:r>
                      <w:r w:rsidRPr="00706FCD">
                        <w:rPr>
                          <w:rFonts w:hint="eastAsia"/>
                          <w:spacing w:val="20"/>
                          <w:sz w:val="28"/>
                          <w:szCs w:val="28"/>
                        </w:rPr>
                        <w:t>晶体是</w:t>
                      </w:r>
                      <w:bookmarkStart w:id="1" w:name="_Hlk49426043"/>
                      <w:r w:rsidRPr="004E070A">
                        <w:rPr>
                          <w:rFonts w:hint="eastAsia"/>
                          <w:spacing w:val="20"/>
                          <w:sz w:val="28"/>
                          <w:szCs w:val="28"/>
                        </w:rPr>
                        <w:t>复式</w:t>
                      </w:r>
                      <w:bookmarkEnd w:id="1"/>
                      <w:r w:rsidRPr="00706FCD">
                        <w:rPr>
                          <w:rFonts w:hint="eastAsia"/>
                          <w:spacing w:val="20"/>
                          <w:sz w:val="28"/>
                          <w:szCs w:val="28"/>
                        </w:rPr>
                        <w:t>格子，由</w:t>
                      </w:r>
                      <w:r w:rsidR="00197BA6" w:rsidRPr="00706FCD">
                        <w:rPr>
                          <w:spacing w:val="20"/>
                          <w:sz w:val="28"/>
                          <w:szCs w:val="28"/>
                          <w:u w:val="single"/>
                        </w:rPr>
                        <w:t xml:space="preserve">       </w:t>
                      </w:r>
                      <w:r w:rsidRPr="00706FCD">
                        <w:rPr>
                          <w:rFonts w:hint="eastAsia"/>
                          <w:spacing w:val="20"/>
                          <w:sz w:val="28"/>
                          <w:szCs w:val="28"/>
                        </w:rPr>
                        <w:t>个</w:t>
                      </w:r>
                      <w:r w:rsidRPr="00706FCD">
                        <w:rPr>
                          <w:rFonts w:hint="eastAsia"/>
                          <w:spacing w:val="20"/>
                          <w:sz w:val="28"/>
                          <w:szCs w:val="28"/>
                          <w:u w:val="single"/>
                        </w:rPr>
                        <w:t>面心立方结构</w:t>
                      </w:r>
                      <w:r w:rsidRPr="00706FCD">
                        <w:rPr>
                          <w:rFonts w:hint="eastAsia"/>
                          <w:spacing w:val="20"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 w:rsidRPr="00706FCD">
                        <w:rPr>
                          <w:spacing w:val="20"/>
                          <w:sz w:val="28"/>
                          <w:szCs w:val="28"/>
                          <w:u w:val="single"/>
                        </w:rPr>
                        <w:t xml:space="preserve">     </w:t>
                      </w:r>
                      <w:r w:rsidRPr="00706FCD">
                        <w:rPr>
                          <w:rFonts w:hint="eastAsia"/>
                          <w:spacing w:val="20"/>
                          <w:sz w:val="28"/>
                          <w:szCs w:val="28"/>
                        </w:rPr>
                        <w:t>的子晶格沿</w:t>
                      </w:r>
                      <w:r w:rsidRPr="00706FCD">
                        <w:rPr>
                          <w:rFonts w:hint="eastAsia"/>
                          <w:spacing w:val="20"/>
                          <w:sz w:val="28"/>
                          <w:szCs w:val="28"/>
                          <w:u w:val="single"/>
                        </w:rPr>
                        <w:t>体对角线位移</w:t>
                      </w:r>
                      <w:r w:rsidRPr="00706FCD">
                        <w:rPr>
                          <w:spacing w:val="20"/>
                          <w:sz w:val="28"/>
                          <w:szCs w:val="28"/>
                          <w:u w:val="single"/>
                        </w:rPr>
                        <w:t xml:space="preserve">1/4       </w:t>
                      </w:r>
                      <w:r w:rsidRPr="00706FCD">
                        <w:rPr>
                          <w:rFonts w:hint="eastAsia"/>
                          <w:spacing w:val="20"/>
                          <w:sz w:val="28"/>
                          <w:szCs w:val="28"/>
                        </w:rPr>
                        <w:t>套构而成；其固体物理学原胞包含</w:t>
                      </w:r>
                      <w:r w:rsidRPr="00706FCD">
                        <w:rPr>
                          <w:spacing w:val="20"/>
                          <w:sz w:val="28"/>
                          <w:szCs w:val="28"/>
                          <w:u w:val="single"/>
                        </w:rPr>
                        <w:t xml:space="preserve">8        </w:t>
                      </w:r>
                      <w:r w:rsidRPr="00706FCD">
                        <w:rPr>
                          <w:rFonts w:hint="eastAsia"/>
                          <w:spacing w:val="20"/>
                          <w:sz w:val="28"/>
                          <w:szCs w:val="28"/>
                        </w:rPr>
                        <w:t>个原子，其固体物理学原胞基矢可表示</w:t>
                      </w:r>
                      <w:r w:rsidRPr="00706FCD">
                        <w:rPr>
                          <w:spacing w:val="20"/>
                          <w:sz w:val="28"/>
                          <w:szCs w:val="28"/>
                          <w:u w:val="single"/>
                          <w:lang w:bidi="he-IL"/>
                        </w:rPr>
                        <w:object w:dxaOrig="1410" w:dyaOrig="624" w14:anchorId="55128262">
                          <v:shape id="_x0000_i1036" type="#_x0000_t75" style="width:70.5pt;height:31.2pt;mso-position-horizontal-relative:page;mso-position-vertical-relative:page">
                            <v:imagedata r:id="rId32" o:title=""/>
                          </v:shape>
                          <o:OLEObject Type="Embed" ProgID="Equation.3" ShapeID="_x0000_i1036" DrawAspect="Content" ObjectID="_1684060890" r:id="rId38"/>
                        </w:object>
                      </w:r>
                      <w:r w:rsidRPr="00706FCD">
                        <w:rPr>
                          <w:spacing w:val="20"/>
                          <w:sz w:val="28"/>
                          <w:szCs w:val="28"/>
                          <w:u w:val="single"/>
                          <w:lang w:bidi="he-IL"/>
                        </w:rPr>
                        <w:t xml:space="preserve">        </w:t>
                      </w:r>
                      <w:r w:rsidRPr="00706FCD">
                        <w:rPr>
                          <w:rFonts w:hint="eastAsia"/>
                          <w:spacing w:val="20"/>
                          <w:sz w:val="28"/>
                          <w:szCs w:val="28"/>
                        </w:rPr>
                        <w:t>，</w:t>
                      </w:r>
                      <w:r w:rsidRPr="00706FCD">
                        <w:rPr>
                          <w:spacing w:val="20"/>
                          <w:sz w:val="28"/>
                          <w:szCs w:val="28"/>
                          <w:u w:val="single"/>
                          <w:lang w:bidi="he-IL"/>
                        </w:rPr>
                        <w:object w:dxaOrig="1410" w:dyaOrig="624" w14:anchorId="4220C145">
                          <v:shape id="_x0000_i1038" type="#_x0000_t75" style="width:70.5pt;height:31.2pt;mso-position-horizontal-relative:page;mso-position-vertical-relative:page">
                            <v:imagedata r:id="rId34" o:title=""/>
                          </v:shape>
                          <o:OLEObject Type="Embed" ProgID="Equation.3" ShapeID="_x0000_i1038" DrawAspect="Content" ObjectID="_1684060891" r:id="rId39"/>
                        </w:object>
                      </w:r>
                      <w:r w:rsidRPr="00706FCD">
                        <w:rPr>
                          <w:spacing w:val="20"/>
                          <w:sz w:val="28"/>
                          <w:szCs w:val="28"/>
                          <w:u w:val="single"/>
                          <w:lang w:bidi="he-IL"/>
                        </w:rPr>
                        <w:t xml:space="preserve">       </w:t>
                      </w:r>
                      <w:r w:rsidRPr="00706FCD">
                        <w:rPr>
                          <w:spacing w:val="20"/>
                          <w:sz w:val="28"/>
                          <w:szCs w:val="28"/>
                        </w:rPr>
                        <w:t xml:space="preserve">, </w:t>
                      </w:r>
                      <w:r w:rsidRPr="00706FCD">
                        <w:rPr>
                          <w:spacing w:val="20"/>
                          <w:sz w:val="28"/>
                          <w:szCs w:val="28"/>
                          <w:u w:val="single"/>
                          <w:lang w:bidi="he-IL"/>
                        </w:rPr>
                        <w:object w:dxaOrig="1410" w:dyaOrig="624" w14:anchorId="7DA33B78">
                          <v:shape id="_x0000_i1040" type="#_x0000_t75" style="width:70.5pt;height:31.2pt;mso-position-horizontal-relative:page;mso-position-vertical-relative:page">
                            <v:imagedata r:id="rId36" o:title=""/>
                          </v:shape>
                          <o:OLEObject Type="Embed" ProgID="Equation.3" ShapeID="_x0000_i1040" DrawAspect="Content" ObjectID="_1684060892" r:id="rId40"/>
                        </w:object>
                      </w:r>
                      <w:r w:rsidRPr="00706FCD">
                        <w:rPr>
                          <w:spacing w:val="20"/>
                          <w:sz w:val="28"/>
                          <w:szCs w:val="28"/>
                          <w:u w:val="single"/>
                          <w:lang w:bidi="he-IL"/>
                        </w:rPr>
                        <w:t xml:space="preserve">      </w:t>
                      </w:r>
                      <w:r w:rsidRPr="00706FCD">
                        <w:rPr>
                          <w:rFonts w:hint="eastAsia"/>
                          <w:spacing w:val="20"/>
                          <w:sz w:val="28"/>
                          <w:szCs w:val="28"/>
                        </w:rPr>
                        <w:t>。假设其结晶学原胞的体积为</w:t>
                      </w:r>
                      <w:r w:rsidRPr="00706FCD">
                        <w:rPr>
                          <w:spacing w:val="20"/>
                          <w:sz w:val="28"/>
                          <w:szCs w:val="28"/>
                        </w:rPr>
                        <w:t>a</w:t>
                      </w:r>
                      <w:r w:rsidRPr="00706FCD">
                        <w:rPr>
                          <w:spacing w:val="20"/>
                          <w:sz w:val="28"/>
                          <w:szCs w:val="28"/>
                          <w:vertAlign w:val="superscript"/>
                        </w:rPr>
                        <w:t>3</w:t>
                      </w:r>
                      <w:r w:rsidRPr="00706FCD">
                        <w:rPr>
                          <w:rFonts w:hint="eastAsia"/>
                          <w:spacing w:val="20"/>
                          <w:sz w:val="28"/>
                          <w:szCs w:val="28"/>
                        </w:rPr>
                        <w:t>。</w:t>
                      </w:r>
                    </w:p>
                    <w:p w14:paraId="21506E87" w14:textId="77777777" w:rsidR="009035DB" w:rsidRDefault="009035DB" w:rsidP="009035DB"/>
                    <w:p w14:paraId="25ACEF9C" w14:textId="77777777" w:rsidR="009035DB" w:rsidRDefault="009035DB" w:rsidP="009035DB"/>
                    <w:p w14:paraId="767100D8" w14:textId="77777777" w:rsidR="009035DB" w:rsidRDefault="009035DB" w:rsidP="009035DB"/>
                    <w:p w14:paraId="683A621E" w14:textId="77777777" w:rsidR="009035DB" w:rsidRDefault="009035DB" w:rsidP="009035DB"/>
                    <w:p w14:paraId="22D2F849" w14:textId="77777777" w:rsidR="009035DB" w:rsidRDefault="009035DB" w:rsidP="009035DB"/>
                    <w:p w14:paraId="128BC4C4" w14:textId="77777777" w:rsidR="009035DB" w:rsidRDefault="009035DB" w:rsidP="009035DB"/>
                    <w:p w14:paraId="1708482E" w14:textId="77777777" w:rsidR="009035DB" w:rsidRDefault="009035DB" w:rsidP="009035DB"/>
                    <w:p w14:paraId="33C5D04C" w14:textId="77777777" w:rsidR="009035DB" w:rsidRDefault="009035DB" w:rsidP="009035DB"/>
                    <w:p w14:paraId="46D4C74E" w14:textId="77777777" w:rsidR="009035DB" w:rsidRDefault="009035DB" w:rsidP="009035DB"/>
                    <w:p w14:paraId="6BEED10D" w14:textId="77777777" w:rsidR="009035DB" w:rsidRDefault="009035DB" w:rsidP="009035DB"/>
                    <w:p w14:paraId="43D6D822" w14:textId="77777777" w:rsidR="009035DB" w:rsidRDefault="009035DB" w:rsidP="009035DB"/>
                    <w:p w14:paraId="242E664C" w14:textId="77777777" w:rsidR="009035DB" w:rsidRDefault="009035DB" w:rsidP="009035DB"/>
                    <w:p w14:paraId="23173233" w14:textId="77777777" w:rsidR="009035DB" w:rsidRPr="005B08E6" w:rsidRDefault="009035DB" w:rsidP="009035DB"/>
                  </w:txbxContent>
                </v:textbox>
              </v:rect>
            </w:pict>
          </mc:Fallback>
        </mc:AlternateContent>
      </w:r>
      <w:r w:rsidR="009035DB">
        <w:rPr>
          <w:noProof/>
        </w:rPr>
        <mc:AlternateContent>
          <mc:Choice Requires="wps">
            <w:drawing>
              <wp:anchor distT="0" distB="0" distL="114300" distR="114300" simplePos="0" relativeHeight="251962368" behindDoc="0" locked="0" layoutInCell="1" allowOverlap="1" wp14:anchorId="583CE456" wp14:editId="33109847">
                <wp:simplePos x="0" y="0"/>
                <wp:positionH relativeFrom="column">
                  <wp:posOffset>489585</wp:posOffset>
                </wp:positionH>
                <wp:positionV relativeFrom="paragraph">
                  <wp:posOffset>1270</wp:posOffset>
                </wp:positionV>
                <wp:extent cx="457200" cy="9173845"/>
                <wp:effectExtent l="3810" t="0" r="0" b="0"/>
                <wp:wrapNone/>
                <wp:docPr id="16" name="Text Box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91738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BED9808" w14:textId="77777777" w:rsidR="009035DB" w:rsidRDefault="009035DB" w:rsidP="009035DB"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……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…………………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密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封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线………………………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……………………</w:t>
                            </w:r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3CE456" id="Text Box 47" o:spid="_x0000_s1034" type="#_x0000_t202" style="position:absolute;left:0;text-align:left;margin-left:38.55pt;margin-top:.1pt;width:36pt;height:722.35pt;z-index:25196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" stroked="f">
                <v:textbox style="layout-flow:vertical-ideographic">
                  <w:txbxContent>
                    <w:p w14:paraId="4BED9808" w14:textId="77777777" w:rsidR="009035DB" w:rsidRDefault="009035DB" w:rsidP="009035DB">
                      <w:r w:rsidRPr="00141C2E">
                        <w:rPr>
                          <w:rFonts w:hint="eastAsia"/>
                          <w:sz w:val="24"/>
                        </w:rPr>
                        <w:t>………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…………………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密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封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线………………………</w:t>
                      </w:r>
                      <w:r>
                        <w:rPr>
                          <w:rFonts w:hint="eastAsia"/>
                          <w:sz w:val="24"/>
                        </w:rPr>
                        <w:t>……………………</w:t>
                      </w:r>
                    </w:p>
                  </w:txbxContent>
                </v:textbox>
              </v:shape>
            </w:pict>
          </mc:Fallback>
        </mc:AlternateContent>
      </w:r>
    </w:p>
    <w:p w14:paraId="5C33AF84" w14:textId="38425F0D" w:rsidR="00382ED2" w:rsidRDefault="009035DB">
      <w:r w:rsidRPr="009035DB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966464" behindDoc="0" locked="0" layoutInCell="1" allowOverlap="1" wp14:anchorId="65453FC0" wp14:editId="2CAB9446">
                <wp:simplePos x="0" y="0"/>
                <wp:positionH relativeFrom="column">
                  <wp:posOffset>7381875</wp:posOffset>
                </wp:positionH>
                <wp:positionV relativeFrom="paragraph">
                  <wp:posOffset>96520</wp:posOffset>
                </wp:positionV>
                <wp:extent cx="6267450" cy="9077325"/>
                <wp:effectExtent l="0" t="0" r="0" b="0"/>
                <wp:wrapNone/>
                <wp:docPr id="23" name="矩形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67450" cy="9077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024887C" w14:textId="331B33BF" w:rsidR="00095E38" w:rsidRDefault="009035DB" w:rsidP="009035DB">
                            <w:pPr>
                              <w:rPr>
                                <w:kern w:val="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、</w:t>
                            </w:r>
                            <w:r w:rsidRPr="00E81566">
                              <w:rPr>
                                <w:kern w:val="0"/>
                                <w:sz w:val="28"/>
                                <w:szCs w:val="28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  <w:kern w:val="0"/>
                                <w:sz w:val="28"/>
                                <w:szCs w:val="28"/>
                              </w:rPr>
                              <w:t>1</w:t>
                            </w:r>
                            <w:r w:rsidR="00095E38">
                              <w:rPr>
                                <w:kern w:val="0"/>
                                <w:sz w:val="28"/>
                                <w:szCs w:val="28"/>
                              </w:rPr>
                              <w:t>5</w:t>
                            </w:r>
                            <w:r w:rsidRPr="00E81566">
                              <w:rPr>
                                <w:kern w:val="0"/>
                                <w:sz w:val="28"/>
                                <w:szCs w:val="28"/>
                              </w:rPr>
                              <w:t xml:space="preserve"> pts)</w:t>
                            </w:r>
                          </w:p>
                          <w:p w14:paraId="77ECF16D" w14:textId="5DDD27E1" w:rsidR="009035DB" w:rsidRDefault="00095E38" w:rsidP="009035D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E81566">
                              <w:rPr>
                                <w:sz w:val="28"/>
                                <w:szCs w:val="28"/>
                              </w:rPr>
                              <w:t>i.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197BA6" w:rsidRPr="00197BA6">
                              <w:rPr>
                                <w:rFonts w:hint="eastAsia"/>
                                <w:kern w:val="0"/>
                                <w:sz w:val="28"/>
                                <w:szCs w:val="28"/>
                              </w:rPr>
                              <w:t>试用能带论简述一价碱金属钠</w:t>
                            </w:r>
                            <w:r w:rsidR="00197BA6" w:rsidRPr="00197BA6">
                              <w:rPr>
                                <w:rFonts w:hint="eastAsia"/>
                                <w:kern w:val="0"/>
                                <w:sz w:val="28"/>
                                <w:szCs w:val="28"/>
                              </w:rPr>
                              <w:t>Na</w:t>
                            </w:r>
                            <w:r w:rsidR="00197BA6" w:rsidRPr="00197BA6">
                              <w:rPr>
                                <w:rFonts w:hint="eastAsia"/>
                                <w:kern w:val="0"/>
                                <w:sz w:val="28"/>
                                <w:szCs w:val="28"/>
                              </w:rPr>
                              <w:t>、二价碱金属镁</w:t>
                            </w:r>
                            <w:r w:rsidR="00197BA6" w:rsidRPr="00197BA6">
                              <w:rPr>
                                <w:rFonts w:hint="eastAsia"/>
                                <w:kern w:val="0"/>
                                <w:sz w:val="28"/>
                                <w:szCs w:val="28"/>
                              </w:rPr>
                              <w:t>Mg</w:t>
                            </w:r>
                            <w:r w:rsidR="00197BA6" w:rsidRPr="00197BA6">
                              <w:rPr>
                                <w:rFonts w:hint="eastAsia"/>
                                <w:kern w:val="0"/>
                                <w:sz w:val="28"/>
                                <w:szCs w:val="28"/>
                              </w:rPr>
                              <w:t>、半导体硅</w:t>
                            </w:r>
                            <w:r w:rsidR="00197BA6" w:rsidRPr="00197BA6">
                              <w:rPr>
                                <w:rFonts w:hint="eastAsia"/>
                                <w:kern w:val="0"/>
                                <w:sz w:val="28"/>
                                <w:szCs w:val="28"/>
                              </w:rPr>
                              <w:t>Si</w:t>
                            </w:r>
                            <w:r w:rsidR="00197BA6" w:rsidRPr="00197BA6">
                              <w:rPr>
                                <w:rFonts w:hint="eastAsia"/>
                                <w:kern w:val="0"/>
                                <w:sz w:val="28"/>
                                <w:szCs w:val="28"/>
                              </w:rPr>
                              <w:t>和绝缘体金刚石在能带中填充的特点，并画出能带结构和电子填充情况。</w:t>
                            </w:r>
                            <w:r w:rsidRPr="00C733E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（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10</w:t>
                            </w:r>
                            <w:r w:rsidRPr="00095E38">
                              <w:rPr>
                                <w:kern w:val="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E81566">
                              <w:rPr>
                                <w:kern w:val="0"/>
                                <w:sz w:val="28"/>
                                <w:szCs w:val="28"/>
                              </w:rPr>
                              <w:t>pts.</w:t>
                            </w:r>
                            <w:r w:rsidRPr="00C733E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）</w:t>
                            </w:r>
                          </w:p>
                          <w:p w14:paraId="0ED35F52" w14:textId="727FCA80" w:rsidR="00095E38" w:rsidRPr="00095E38" w:rsidRDefault="00095E38" w:rsidP="009035D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E81566">
                              <w:rPr>
                                <w:sz w:val="28"/>
                                <w:szCs w:val="28"/>
                              </w:rPr>
                              <w:t>i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i</w:t>
                            </w:r>
                            <w:r w:rsidRPr="00E81566">
                              <w:rPr>
                                <w:sz w:val="28"/>
                                <w:szCs w:val="28"/>
                              </w:rPr>
                              <w:t>.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197BA6" w:rsidRPr="0051363D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描述晶格热容的爱因斯坦模型和德拜模型和它们的优缺点</w:t>
                            </w:r>
                            <w:r w:rsidRPr="00095E38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。</w:t>
                            </w:r>
                            <w:r w:rsidRPr="00C733E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（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5</w:t>
                            </w:r>
                            <w:r w:rsidRPr="00095E38">
                              <w:rPr>
                                <w:kern w:val="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E81566">
                              <w:rPr>
                                <w:kern w:val="0"/>
                                <w:sz w:val="28"/>
                                <w:szCs w:val="28"/>
                              </w:rPr>
                              <w:t>pts.</w:t>
                            </w:r>
                            <w:r w:rsidRPr="00C733E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）</w:t>
                            </w:r>
                          </w:p>
                          <w:p w14:paraId="57F6CDE5" w14:textId="77777777" w:rsidR="009035DB" w:rsidRDefault="009035DB" w:rsidP="009035DB"/>
                          <w:p w14:paraId="3245A83A" w14:textId="77777777" w:rsidR="009035DB" w:rsidRDefault="009035DB" w:rsidP="009035DB"/>
                          <w:p w14:paraId="35539156" w14:textId="77777777" w:rsidR="009035DB" w:rsidRDefault="009035DB" w:rsidP="009035DB"/>
                          <w:p w14:paraId="61FB6908" w14:textId="77777777" w:rsidR="009035DB" w:rsidRDefault="009035DB" w:rsidP="009035DB"/>
                          <w:p w14:paraId="04F93B1E" w14:textId="77777777" w:rsidR="009035DB" w:rsidRDefault="009035DB" w:rsidP="009035DB"/>
                          <w:p w14:paraId="685D8DE4" w14:textId="77777777" w:rsidR="009035DB" w:rsidRDefault="009035DB" w:rsidP="009035DB"/>
                          <w:p w14:paraId="6819532B" w14:textId="77777777" w:rsidR="009035DB" w:rsidRDefault="009035DB" w:rsidP="009035DB"/>
                          <w:p w14:paraId="2E9895AE" w14:textId="77777777" w:rsidR="009035DB" w:rsidRDefault="009035DB" w:rsidP="009035DB"/>
                          <w:p w14:paraId="2EB2EDC2" w14:textId="77777777" w:rsidR="009035DB" w:rsidRDefault="009035DB" w:rsidP="009035DB"/>
                          <w:p w14:paraId="2157F223" w14:textId="77777777" w:rsidR="009035DB" w:rsidRDefault="009035DB" w:rsidP="009035DB"/>
                          <w:p w14:paraId="45F0E734" w14:textId="77777777" w:rsidR="009035DB" w:rsidRDefault="009035DB" w:rsidP="009035DB"/>
                          <w:p w14:paraId="45E2A276" w14:textId="77777777" w:rsidR="009035DB" w:rsidRDefault="009035DB" w:rsidP="009035DB"/>
                          <w:p w14:paraId="227F6A47" w14:textId="77777777" w:rsidR="009035DB" w:rsidRDefault="009035DB" w:rsidP="009035DB"/>
                          <w:p w14:paraId="0D1CDE5E" w14:textId="77777777" w:rsidR="009035DB" w:rsidRDefault="009035DB" w:rsidP="009035DB"/>
                          <w:p w14:paraId="278B74F2" w14:textId="77777777" w:rsidR="009035DB" w:rsidRPr="00B322B8" w:rsidRDefault="009035DB" w:rsidP="009035D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5453FC0" id="_x0000_s1035" style="position:absolute;left:0;text-align:left;margin-left:581.25pt;margin-top:7.6pt;width:493.5pt;height:714.75pt;z-index:25196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" stroked="f">
                <v:textbox>
                  <w:txbxContent>
                    <w:p w14:paraId="6024887C" w14:textId="331B33BF" w:rsidR="00095E38" w:rsidRDefault="009035DB" w:rsidP="009035DB">
                      <w:pPr>
                        <w:rPr>
                          <w:kern w:val="0"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sz w:val="28"/>
                          <w:szCs w:val="28"/>
                        </w:rPr>
                        <w:t>2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>、</w:t>
                      </w:r>
                      <w:r w:rsidRPr="00E81566">
                        <w:rPr>
                          <w:kern w:val="0"/>
                          <w:sz w:val="28"/>
                          <w:szCs w:val="28"/>
                        </w:rPr>
                        <w:t>(</w:t>
                      </w:r>
                      <w:r>
                        <w:rPr>
                          <w:rFonts w:hint="eastAsia"/>
                          <w:kern w:val="0"/>
                          <w:sz w:val="28"/>
                          <w:szCs w:val="28"/>
                        </w:rPr>
                        <w:t>1</w:t>
                      </w:r>
                      <w:r w:rsidR="00095E38">
                        <w:rPr>
                          <w:kern w:val="0"/>
                          <w:sz w:val="28"/>
                          <w:szCs w:val="28"/>
                        </w:rPr>
                        <w:t>5</w:t>
                      </w:r>
                      <w:r w:rsidRPr="00E81566">
                        <w:rPr>
                          <w:kern w:val="0"/>
                          <w:sz w:val="28"/>
                          <w:szCs w:val="28"/>
                        </w:rPr>
                        <w:t xml:space="preserve"> pts)</w:t>
                      </w:r>
                    </w:p>
                    <w:p w14:paraId="77ECF16D" w14:textId="5DDD27E1" w:rsidR="009035DB" w:rsidRDefault="00095E38" w:rsidP="009035DB">
                      <w:pPr>
                        <w:rPr>
                          <w:sz w:val="28"/>
                          <w:szCs w:val="28"/>
                        </w:rPr>
                      </w:pPr>
                      <w:proofErr w:type="spellStart"/>
                      <w:r w:rsidRPr="00E81566">
                        <w:rPr>
                          <w:sz w:val="28"/>
                          <w:szCs w:val="28"/>
                        </w:rPr>
                        <w:t>i</w:t>
                      </w:r>
                      <w:proofErr w:type="spellEnd"/>
                      <w:r w:rsidRPr="00E81566">
                        <w:rPr>
                          <w:sz w:val="28"/>
                          <w:szCs w:val="28"/>
                        </w:rPr>
                        <w:t>.</w:t>
                      </w:r>
                      <w:r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="00197BA6" w:rsidRPr="00197BA6">
                        <w:rPr>
                          <w:rFonts w:hint="eastAsia"/>
                          <w:kern w:val="0"/>
                          <w:sz w:val="28"/>
                          <w:szCs w:val="28"/>
                        </w:rPr>
                        <w:t>试用能带论简述一价碱金属钠</w:t>
                      </w:r>
                      <w:r w:rsidR="00197BA6" w:rsidRPr="00197BA6">
                        <w:rPr>
                          <w:rFonts w:hint="eastAsia"/>
                          <w:kern w:val="0"/>
                          <w:sz w:val="28"/>
                          <w:szCs w:val="28"/>
                        </w:rPr>
                        <w:t>Na</w:t>
                      </w:r>
                      <w:r w:rsidR="00197BA6" w:rsidRPr="00197BA6">
                        <w:rPr>
                          <w:rFonts w:hint="eastAsia"/>
                          <w:kern w:val="0"/>
                          <w:sz w:val="28"/>
                          <w:szCs w:val="28"/>
                        </w:rPr>
                        <w:t>、二价碱金属镁</w:t>
                      </w:r>
                      <w:r w:rsidR="00197BA6" w:rsidRPr="00197BA6">
                        <w:rPr>
                          <w:rFonts w:hint="eastAsia"/>
                          <w:kern w:val="0"/>
                          <w:sz w:val="28"/>
                          <w:szCs w:val="28"/>
                        </w:rPr>
                        <w:t>Mg</w:t>
                      </w:r>
                      <w:r w:rsidR="00197BA6" w:rsidRPr="00197BA6">
                        <w:rPr>
                          <w:rFonts w:hint="eastAsia"/>
                          <w:kern w:val="0"/>
                          <w:sz w:val="28"/>
                          <w:szCs w:val="28"/>
                        </w:rPr>
                        <w:t>、半导体硅</w:t>
                      </w:r>
                      <w:r w:rsidR="00197BA6" w:rsidRPr="00197BA6">
                        <w:rPr>
                          <w:rFonts w:hint="eastAsia"/>
                          <w:kern w:val="0"/>
                          <w:sz w:val="28"/>
                          <w:szCs w:val="28"/>
                        </w:rPr>
                        <w:t>Si</w:t>
                      </w:r>
                      <w:r w:rsidR="00197BA6" w:rsidRPr="00197BA6">
                        <w:rPr>
                          <w:rFonts w:hint="eastAsia"/>
                          <w:kern w:val="0"/>
                          <w:sz w:val="28"/>
                          <w:szCs w:val="28"/>
                        </w:rPr>
                        <w:t>和绝缘体金刚石在能带中填充的特点，并画出能带结构和电子填充情况。</w:t>
                      </w:r>
                      <w:r w:rsidRPr="00C733E6">
                        <w:rPr>
                          <w:rFonts w:hint="eastAsia"/>
                          <w:sz w:val="28"/>
                          <w:szCs w:val="28"/>
                        </w:rPr>
                        <w:t>（</w:t>
                      </w:r>
                      <w:r>
                        <w:rPr>
                          <w:sz w:val="28"/>
                          <w:szCs w:val="28"/>
                        </w:rPr>
                        <w:t>10</w:t>
                      </w:r>
                      <w:r w:rsidRPr="00095E38">
                        <w:rPr>
                          <w:kern w:val="0"/>
                          <w:sz w:val="28"/>
                          <w:szCs w:val="28"/>
                        </w:rPr>
                        <w:t xml:space="preserve"> </w:t>
                      </w:r>
                      <w:r w:rsidRPr="00E81566">
                        <w:rPr>
                          <w:kern w:val="0"/>
                          <w:sz w:val="28"/>
                          <w:szCs w:val="28"/>
                        </w:rPr>
                        <w:t>pts.</w:t>
                      </w:r>
                      <w:r w:rsidRPr="00C733E6">
                        <w:rPr>
                          <w:rFonts w:hint="eastAsia"/>
                          <w:sz w:val="28"/>
                          <w:szCs w:val="28"/>
                        </w:rPr>
                        <w:t>）</w:t>
                      </w:r>
                    </w:p>
                    <w:p w14:paraId="0ED35F52" w14:textId="727FCA80" w:rsidR="00095E38" w:rsidRPr="00095E38" w:rsidRDefault="00095E38" w:rsidP="009035DB">
                      <w:pPr>
                        <w:rPr>
                          <w:sz w:val="28"/>
                          <w:szCs w:val="28"/>
                        </w:rPr>
                      </w:pPr>
                      <w:r w:rsidRPr="00E81566">
                        <w:rPr>
                          <w:sz w:val="28"/>
                          <w:szCs w:val="28"/>
                        </w:rPr>
                        <w:t>i</w:t>
                      </w:r>
                      <w:r>
                        <w:rPr>
                          <w:sz w:val="28"/>
                          <w:szCs w:val="28"/>
                        </w:rPr>
                        <w:t>i</w:t>
                      </w:r>
                      <w:r w:rsidRPr="00E81566">
                        <w:rPr>
                          <w:sz w:val="28"/>
                          <w:szCs w:val="28"/>
                        </w:rPr>
                        <w:t>.</w:t>
                      </w:r>
                      <w:r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="00197BA6" w:rsidRPr="0051363D">
                        <w:rPr>
                          <w:rFonts w:hint="eastAsia"/>
                          <w:sz w:val="28"/>
                          <w:szCs w:val="28"/>
                        </w:rPr>
                        <w:t>描述晶格热容的爱因斯坦模型和德拜模型和它们的优缺点</w:t>
                      </w:r>
                      <w:r w:rsidRPr="00095E38">
                        <w:rPr>
                          <w:rFonts w:hint="eastAsia"/>
                          <w:sz w:val="28"/>
                          <w:szCs w:val="28"/>
                        </w:rPr>
                        <w:t>。</w:t>
                      </w:r>
                      <w:r w:rsidRPr="00C733E6">
                        <w:rPr>
                          <w:rFonts w:hint="eastAsia"/>
                          <w:sz w:val="28"/>
                          <w:szCs w:val="28"/>
                        </w:rPr>
                        <w:t>（</w:t>
                      </w:r>
                      <w:r>
                        <w:rPr>
                          <w:sz w:val="28"/>
                          <w:szCs w:val="28"/>
                        </w:rPr>
                        <w:t>5</w:t>
                      </w:r>
                      <w:r w:rsidRPr="00095E38">
                        <w:rPr>
                          <w:kern w:val="0"/>
                          <w:sz w:val="28"/>
                          <w:szCs w:val="28"/>
                        </w:rPr>
                        <w:t xml:space="preserve"> </w:t>
                      </w:r>
                      <w:r w:rsidRPr="00E81566">
                        <w:rPr>
                          <w:kern w:val="0"/>
                          <w:sz w:val="28"/>
                          <w:szCs w:val="28"/>
                        </w:rPr>
                        <w:t>pts.</w:t>
                      </w:r>
                      <w:r w:rsidRPr="00C733E6">
                        <w:rPr>
                          <w:rFonts w:hint="eastAsia"/>
                          <w:sz w:val="28"/>
                          <w:szCs w:val="28"/>
                        </w:rPr>
                        <w:t>）</w:t>
                      </w:r>
                    </w:p>
                    <w:p w14:paraId="57F6CDE5" w14:textId="77777777" w:rsidR="009035DB" w:rsidRDefault="009035DB" w:rsidP="009035DB"/>
                    <w:p w14:paraId="3245A83A" w14:textId="77777777" w:rsidR="009035DB" w:rsidRDefault="009035DB" w:rsidP="009035DB"/>
                    <w:p w14:paraId="35539156" w14:textId="77777777" w:rsidR="009035DB" w:rsidRDefault="009035DB" w:rsidP="009035DB"/>
                    <w:p w14:paraId="61FB6908" w14:textId="77777777" w:rsidR="009035DB" w:rsidRDefault="009035DB" w:rsidP="009035DB"/>
                    <w:p w14:paraId="04F93B1E" w14:textId="77777777" w:rsidR="009035DB" w:rsidRDefault="009035DB" w:rsidP="009035DB"/>
                    <w:p w14:paraId="685D8DE4" w14:textId="77777777" w:rsidR="009035DB" w:rsidRDefault="009035DB" w:rsidP="009035DB"/>
                    <w:p w14:paraId="6819532B" w14:textId="77777777" w:rsidR="009035DB" w:rsidRDefault="009035DB" w:rsidP="009035DB"/>
                    <w:p w14:paraId="2E9895AE" w14:textId="77777777" w:rsidR="009035DB" w:rsidRDefault="009035DB" w:rsidP="009035DB"/>
                    <w:p w14:paraId="2EB2EDC2" w14:textId="77777777" w:rsidR="009035DB" w:rsidRDefault="009035DB" w:rsidP="009035DB"/>
                    <w:p w14:paraId="2157F223" w14:textId="77777777" w:rsidR="009035DB" w:rsidRDefault="009035DB" w:rsidP="009035DB"/>
                    <w:p w14:paraId="45F0E734" w14:textId="77777777" w:rsidR="009035DB" w:rsidRDefault="009035DB" w:rsidP="009035DB"/>
                    <w:p w14:paraId="45E2A276" w14:textId="77777777" w:rsidR="009035DB" w:rsidRDefault="009035DB" w:rsidP="009035DB"/>
                    <w:p w14:paraId="227F6A47" w14:textId="77777777" w:rsidR="009035DB" w:rsidRDefault="009035DB" w:rsidP="009035DB"/>
                    <w:p w14:paraId="0D1CDE5E" w14:textId="77777777" w:rsidR="009035DB" w:rsidRDefault="009035DB" w:rsidP="009035DB"/>
                    <w:p w14:paraId="278B74F2" w14:textId="77777777" w:rsidR="009035DB" w:rsidRPr="00B322B8" w:rsidRDefault="009035DB" w:rsidP="009035DB"/>
                  </w:txbxContent>
                </v:textbox>
              </v:rect>
            </w:pict>
          </mc:Fallback>
        </mc:AlternateContent>
      </w:r>
      <w:r w:rsidRPr="009035DB">
        <w:rPr>
          <w:noProof/>
        </w:rPr>
        <mc:AlternateContent>
          <mc:Choice Requires="wps">
            <w:drawing>
              <wp:anchor distT="0" distB="0" distL="114300" distR="114300" simplePos="0" relativeHeight="251967488" behindDoc="0" locked="0" layoutInCell="1" allowOverlap="1" wp14:anchorId="4D640E02" wp14:editId="127A2EA2">
                <wp:simplePos x="0" y="0"/>
                <wp:positionH relativeFrom="column">
                  <wp:posOffset>887730</wp:posOffset>
                </wp:positionH>
                <wp:positionV relativeFrom="paragraph">
                  <wp:posOffset>153670</wp:posOffset>
                </wp:positionV>
                <wp:extent cx="5827395" cy="9020175"/>
                <wp:effectExtent l="0" t="0" r="0" b="0"/>
                <wp:wrapNone/>
                <wp:docPr id="24" name="矩形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27395" cy="9020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519FAFBC" w14:textId="359D06BF" w:rsidR="009035DB" w:rsidRPr="00E81566" w:rsidRDefault="009035DB" w:rsidP="00060A5D">
                            <w:pPr>
                              <w:pStyle w:val="a9"/>
                              <w:numPr>
                                <w:ilvl w:val="0"/>
                                <w:numId w:val="2"/>
                              </w:numPr>
                              <w:ind w:firstLineChars="0"/>
                              <w:rPr>
                                <w:sz w:val="28"/>
                                <w:szCs w:val="28"/>
                              </w:rPr>
                            </w:pPr>
                            <w:r w:rsidRPr="00E8156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简答题：</w:t>
                            </w:r>
                            <w:r w:rsidRPr="00E81566">
                              <w:rPr>
                                <w:sz w:val="28"/>
                                <w:szCs w:val="28"/>
                              </w:rPr>
                              <w:t>(</w:t>
                            </w:r>
                            <w:r w:rsidR="004E070A">
                              <w:rPr>
                                <w:sz w:val="28"/>
                                <w:szCs w:val="28"/>
                              </w:rPr>
                              <w:t>20</w:t>
                            </w:r>
                            <w:r w:rsidR="002F6ED1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E81566">
                              <w:rPr>
                                <w:sz w:val="28"/>
                                <w:szCs w:val="28"/>
                              </w:rPr>
                              <w:t>pts)</w:t>
                            </w:r>
                          </w:p>
                          <w:p w14:paraId="7625A81E" w14:textId="087C5AAF" w:rsidR="009035DB" w:rsidRPr="00E81566" w:rsidRDefault="009035DB" w:rsidP="009035D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E81566">
                              <w:rPr>
                                <w:sz w:val="28"/>
                                <w:szCs w:val="28"/>
                              </w:rPr>
                              <w:t>1</w:t>
                            </w:r>
                            <w:r w:rsidRPr="00E81566">
                              <w:rPr>
                                <w:sz w:val="28"/>
                                <w:szCs w:val="28"/>
                              </w:rPr>
                              <w:t>、</w:t>
                            </w:r>
                            <w:r w:rsidRPr="00E81566">
                              <w:rPr>
                                <w:kern w:val="0"/>
                                <w:sz w:val="28"/>
                                <w:szCs w:val="28"/>
                              </w:rPr>
                              <w:t>(</w:t>
                            </w:r>
                            <w:r w:rsidR="00095E38">
                              <w:rPr>
                                <w:kern w:val="0"/>
                                <w:sz w:val="28"/>
                                <w:szCs w:val="28"/>
                              </w:rPr>
                              <w:t>5</w:t>
                            </w:r>
                            <w:r w:rsidRPr="00E81566">
                              <w:rPr>
                                <w:kern w:val="0"/>
                                <w:sz w:val="28"/>
                                <w:szCs w:val="28"/>
                              </w:rPr>
                              <w:t xml:space="preserve"> pts. total)</w:t>
                            </w:r>
                            <w:r w:rsidRPr="00E81566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14:paraId="1DAF8B86" w14:textId="0FCEBAD0" w:rsidR="009035DB" w:rsidRPr="00E81566" w:rsidRDefault="009035DB" w:rsidP="009035D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E81566">
                              <w:rPr>
                                <w:sz w:val="28"/>
                                <w:szCs w:val="28"/>
                              </w:rPr>
                              <w:t xml:space="preserve">i. </w:t>
                            </w:r>
                            <w:r w:rsidR="00197BA6" w:rsidRPr="00C733E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什么是晶体的结合能</w:t>
                            </w:r>
                            <w:r w:rsidR="00095E38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。</w:t>
                            </w:r>
                            <w:r w:rsidRPr="00C733E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（</w:t>
                            </w:r>
                            <w:r w:rsidR="004E070A">
                              <w:rPr>
                                <w:sz w:val="28"/>
                                <w:szCs w:val="28"/>
                              </w:rPr>
                              <w:t>5</w:t>
                            </w:r>
                            <w:r w:rsidR="00095E38" w:rsidRPr="00095E38">
                              <w:rPr>
                                <w:kern w:val="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095E38" w:rsidRPr="00E81566">
                              <w:rPr>
                                <w:kern w:val="0"/>
                                <w:sz w:val="28"/>
                                <w:szCs w:val="28"/>
                              </w:rPr>
                              <w:t>pts.</w:t>
                            </w:r>
                            <w:r w:rsidRPr="00C733E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）</w:t>
                            </w:r>
                          </w:p>
                          <w:p w14:paraId="7409F993" w14:textId="77777777" w:rsidR="009035DB" w:rsidRPr="00AB2ECF" w:rsidRDefault="009035DB" w:rsidP="009035DB"/>
                          <w:p w14:paraId="3DB87F01" w14:textId="77777777" w:rsidR="009035DB" w:rsidRDefault="009035DB" w:rsidP="009035DB"/>
                          <w:p w14:paraId="69ED13EA" w14:textId="77777777" w:rsidR="009035DB" w:rsidRDefault="009035DB" w:rsidP="009035DB"/>
                          <w:p w14:paraId="4721EDF2" w14:textId="77777777" w:rsidR="009035DB" w:rsidRDefault="009035DB" w:rsidP="009035DB"/>
                          <w:p w14:paraId="7BB23301" w14:textId="77777777" w:rsidR="009035DB" w:rsidRDefault="009035DB" w:rsidP="009035DB"/>
                          <w:p w14:paraId="7E5BA23F" w14:textId="77777777" w:rsidR="009035DB" w:rsidRDefault="009035DB" w:rsidP="009035DB"/>
                          <w:p w14:paraId="1C6C58E1" w14:textId="77777777" w:rsidR="009035DB" w:rsidRDefault="009035DB" w:rsidP="009035DB"/>
                          <w:p w14:paraId="039A6B4F" w14:textId="77777777" w:rsidR="009035DB" w:rsidRDefault="009035DB" w:rsidP="009035DB"/>
                          <w:p w14:paraId="561378AF" w14:textId="77777777" w:rsidR="009035DB" w:rsidRDefault="009035DB" w:rsidP="009035DB"/>
                          <w:p w14:paraId="4409BA40" w14:textId="77777777" w:rsidR="009035DB" w:rsidRDefault="009035DB" w:rsidP="009035DB"/>
                          <w:p w14:paraId="443AF993" w14:textId="77777777" w:rsidR="009035DB" w:rsidRDefault="009035DB" w:rsidP="009035DB"/>
                          <w:p w14:paraId="25854B74" w14:textId="77777777" w:rsidR="009035DB" w:rsidRDefault="009035DB" w:rsidP="009035DB"/>
                          <w:p w14:paraId="05AC6CD2" w14:textId="77777777" w:rsidR="009035DB" w:rsidRDefault="009035DB" w:rsidP="009035DB"/>
                          <w:p w14:paraId="42D7794C" w14:textId="77777777" w:rsidR="009035DB" w:rsidRDefault="009035DB" w:rsidP="009035DB"/>
                          <w:p w14:paraId="5F553D9C" w14:textId="77777777" w:rsidR="009035DB" w:rsidRDefault="009035DB" w:rsidP="009035DB"/>
                          <w:p w14:paraId="6429842E" w14:textId="77777777" w:rsidR="009035DB" w:rsidRDefault="009035DB" w:rsidP="009035DB"/>
                          <w:p w14:paraId="27C0B1E1" w14:textId="77777777" w:rsidR="009035DB" w:rsidRDefault="009035DB" w:rsidP="009035DB"/>
                          <w:p w14:paraId="2674BE0F" w14:textId="77777777" w:rsidR="009035DB" w:rsidRDefault="009035DB" w:rsidP="009035DB"/>
                          <w:p w14:paraId="67AC1D90" w14:textId="77777777" w:rsidR="009035DB" w:rsidRDefault="009035DB" w:rsidP="009035DB"/>
                          <w:p w14:paraId="50F70E87" w14:textId="77777777" w:rsidR="009035DB" w:rsidRDefault="009035DB" w:rsidP="009035DB"/>
                          <w:p w14:paraId="30F53C7E" w14:textId="77777777" w:rsidR="009035DB" w:rsidRDefault="009035DB" w:rsidP="009035DB"/>
                          <w:p w14:paraId="4B1E7362" w14:textId="77777777" w:rsidR="009035DB" w:rsidRDefault="009035DB" w:rsidP="009035DB"/>
                          <w:p w14:paraId="6A3D469F" w14:textId="77777777" w:rsidR="009035DB" w:rsidRDefault="009035DB" w:rsidP="009035DB"/>
                          <w:p w14:paraId="4BCB41AA" w14:textId="77777777" w:rsidR="009035DB" w:rsidRDefault="009035DB" w:rsidP="009035DB"/>
                          <w:p w14:paraId="4FA2F2EB" w14:textId="77777777" w:rsidR="009035DB" w:rsidRDefault="009035DB" w:rsidP="009035DB"/>
                          <w:p w14:paraId="394E0B3F" w14:textId="77777777" w:rsidR="009035DB" w:rsidRPr="005B08E6" w:rsidRDefault="009035DB" w:rsidP="009035D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D640E02" id="矩形 24" o:spid="_x0000_s1036" style="position:absolute;left:0;text-align:left;margin-left:69.9pt;margin-top:12.1pt;width:458.85pt;height:710.25pt;z-index:25196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" stroked="f">
                <v:textbox>
                  <w:txbxContent>
                    <w:p w14:paraId="519FAFBC" w14:textId="359D06BF" w:rsidR="009035DB" w:rsidRPr="00E81566" w:rsidRDefault="009035DB" w:rsidP="00060A5D">
                      <w:pPr>
                        <w:pStyle w:val="a9"/>
                        <w:numPr>
                          <w:ilvl w:val="0"/>
                          <w:numId w:val="2"/>
                        </w:numPr>
                        <w:ind w:firstLineChars="0"/>
                        <w:rPr>
                          <w:sz w:val="28"/>
                          <w:szCs w:val="28"/>
                        </w:rPr>
                      </w:pPr>
                      <w:r w:rsidRPr="00E81566">
                        <w:rPr>
                          <w:rFonts w:hint="eastAsia"/>
                          <w:sz w:val="28"/>
                          <w:szCs w:val="28"/>
                        </w:rPr>
                        <w:t>简答题：</w:t>
                      </w:r>
                      <w:r w:rsidRPr="00E81566">
                        <w:rPr>
                          <w:sz w:val="28"/>
                          <w:szCs w:val="28"/>
                        </w:rPr>
                        <w:t>(</w:t>
                      </w:r>
                      <w:r w:rsidR="004E070A">
                        <w:rPr>
                          <w:sz w:val="28"/>
                          <w:szCs w:val="28"/>
                        </w:rPr>
                        <w:t>20</w:t>
                      </w:r>
                      <w:r w:rsidR="002F6ED1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Pr="00E81566">
                        <w:rPr>
                          <w:sz w:val="28"/>
                          <w:szCs w:val="28"/>
                        </w:rPr>
                        <w:t>pts)</w:t>
                      </w:r>
                    </w:p>
                    <w:p w14:paraId="7625A81E" w14:textId="087C5AAF" w:rsidR="009035DB" w:rsidRPr="00E81566" w:rsidRDefault="009035DB" w:rsidP="009035DB">
                      <w:pPr>
                        <w:rPr>
                          <w:sz w:val="28"/>
                          <w:szCs w:val="28"/>
                        </w:rPr>
                      </w:pPr>
                      <w:r w:rsidRPr="00E81566">
                        <w:rPr>
                          <w:sz w:val="28"/>
                          <w:szCs w:val="28"/>
                        </w:rPr>
                        <w:t>1</w:t>
                      </w:r>
                      <w:r w:rsidRPr="00E81566">
                        <w:rPr>
                          <w:sz w:val="28"/>
                          <w:szCs w:val="28"/>
                        </w:rPr>
                        <w:t>、</w:t>
                      </w:r>
                      <w:r w:rsidRPr="00E81566">
                        <w:rPr>
                          <w:kern w:val="0"/>
                          <w:sz w:val="28"/>
                          <w:szCs w:val="28"/>
                        </w:rPr>
                        <w:t>(</w:t>
                      </w:r>
                      <w:r w:rsidR="00095E38">
                        <w:rPr>
                          <w:kern w:val="0"/>
                          <w:sz w:val="28"/>
                          <w:szCs w:val="28"/>
                        </w:rPr>
                        <w:t>5</w:t>
                      </w:r>
                      <w:r w:rsidRPr="00E81566">
                        <w:rPr>
                          <w:kern w:val="0"/>
                          <w:sz w:val="28"/>
                          <w:szCs w:val="28"/>
                        </w:rPr>
                        <w:t xml:space="preserve"> pts. total)</w:t>
                      </w:r>
                      <w:r w:rsidRPr="00E81566">
                        <w:rPr>
                          <w:sz w:val="28"/>
                          <w:szCs w:val="28"/>
                        </w:rPr>
                        <w:t xml:space="preserve"> </w:t>
                      </w:r>
                    </w:p>
                    <w:p w14:paraId="1DAF8B86" w14:textId="0FCEBAD0" w:rsidR="009035DB" w:rsidRPr="00E81566" w:rsidRDefault="009035DB" w:rsidP="009035DB">
                      <w:pPr>
                        <w:rPr>
                          <w:sz w:val="28"/>
                          <w:szCs w:val="28"/>
                        </w:rPr>
                      </w:pPr>
                      <w:proofErr w:type="spellStart"/>
                      <w:r w:rsidRPr="00E81566">
                        <w:rPr>
                          <w:sz w:val="28"/>
                          <w:szCs w:val="28"/>
                        </w:rPr>
                        <w:t>i</w:t>
                      </w:r>
                      <w:proofErr w:type="spellEnd"/>
                      <w:r w:rsidRPr="00E81566">
                        <w:rPr>
                          <w:sz w:val="28"/>
                          <w:szCs w:val="28"/>
                        </w:rPr>
                        <w:t xml:space="preserve">. </w:t>
                      </w:r>
                      <w:r w:rsidR="00197BA6" w:rsidRPr="00C733E6">
                        <w:rPr>
                          <w:rFonts w:hint="eastAsia"/>
                          <w:sz w:val="28"/>
                          <w:szCs w:val="28"/>
                        </w:rPr>
                        <w:t>什么是晶体的结合能</w:t>
                      </w:r>
                      <w:r w:rsidR="00095E38">
                        <w:rPr>
                          <w:rFonts w:hint="eastAsia"/>
                          <w:sz w:val="28"/>
                          <w:szCs w:val="28"/>
                        </w:rPr>
                        <w:t>。</w:t>
                      </w:r>
                      <w:r w:rsidRPr="00C733E6">
                        <w:rPr>
                          <w:rFonts w:hint="eastAsia"/>
                          <w:sz w:val="28"/>
                          <w:szCs w:val="28"/>
                        </w:rPr>
                        <w:t>（</w:t>
                      </w:r>
                      <w:r w:rsidR="004E070A">
                        <w:rPr>
                          <w:sz w:val="28"/>
                          <w:szCs w:val="28"/>
                        </w:rPr>
                        <w:t>5</w:t>
                      </w:r>
                      <w:r w:rsidR="00095E38" w:rsidRPr="00095E38">
                        <w:rPr>
                          <w:kern w:val="0"/>
                          <w:sz w:val="28"/>
                          <w:szCs w:val="28"/>
                        </w:rPr>
                        <w:t xml:space="preserve"> </w:t>
                      </w:r>
                      <w:r w:rsidR="00095E38" w:rsidRPr="00E81566">
                        <w:rPr>
                          <w:kern w:val="0"/>
                          <w:sz w:val="28"/>
                          <w:szCs w:val="28"/>
                        </w:rPr>
                        <w:t>pts.</w:t>
                      </w:r>
                      <w:r w:rsidRPr="00C733E6">
                        <w:rPr>
                          <w:rFonts w:hint="eastAsia"/>
                          <w:sz w:val="28"/>
                          <w:szCs w:val="28"/>
                        </w:rPr>
                        <w:t>）</w:t>
                      </w:r>
                    </w:p>
                    <w:p w14:paraId="7409F993" w14:textId="77777777" w:rsidR="009035DB" w:rsidRPr="00AB2ECF" w:rsidRDefault="009035DB" w:rsidP="009035DB"/>
                    <w:p w14:paraId="3DB87F01" w14:textId="77777777" w:rsidR="009035DB" w:rsidRDefault="009035DB" w:rsidP="009035DB"/>
                    <w:p w14:paraId="69ED13EA" w14:textId="77777777" w:rsidR="009035DB" w:rsidRDefault="009035DB" w:rsidP="009035DB"/>
                    <w:p w14:paraId="4721EDF2" w14:textId="77777777" w:rsidR="009035DB" w:rsidRDefault="009035DB" w:rsidP="009035DB"/>
                    <w:p w14:paraId="7BB23301" w14:textId="77777777" w:rsidR="009035DB" w:rsidRDefault="009035DB" w:rsidP="009035DB"/>
                    <w:p w14:paraId="7E5BA23F" w14:textId="77777777" w:rsidR="009035DB" w:rsidRDefault="009035DB" w:rsidP="009035DB"/>
                    <w:p w14:paraId="1C6C58E1" w14:textId="77777777" w:rsidR="009035DB" w:rsidRDefault="009035DB" w:rsidP="009035DB"/>
                    <w:p w14:paraId="039A6B4F" w14:textId="77777777" w:rsidR="009035DB" w:rsidRDefault="009035DB" w:rsidP="009035DB"/>
                    <w:p w14:paraId="561378AF" w14:textId="77777777" w:rsidR="009035DB" w:rsidRDefault="009035DB" w:rsidP="009035DB"/>
                    <w:p w14:paraId="4409BA40" w14:textId="77777777" w:rsidR="009035DB" w:rsidRDefault="009035DB" w:rsidP="009035DB"/>
                    <w:p w14:paraId="443AF993" w14:textId="77777777" w:rsidR="009035DB" w:rsidRDefault="009035DB" w:rsidP="009035DB"/>
                    <w:p w14:paraId="25854B74" w14:textId="77777777" w:rsidR="009035DB" w:rsidRDefault="009035DB" w:rsidP="009035DB"/>
                    <w:p w14:paraId="05AC6CD2" w14:textId="77777777" w:rsidR="009035DB" w:rsidRDefault="009035DB" w:rsidP="009035DB"/>
                    <w:p w14:paraId="42D7794C" w14:textId="77777777" w:rsidR="009035DB" w:rsidRDefault="009035DB" w:rsidP="009035DB"/>
                    <w:p w14:paraId="5F553D9C" w14:textId="77777777" w:rsidR="009035DB" w:rsidRDefault="009035DB" w:rsidP="009035DB"/>
                    <w:p w14:paraId="6429842E" w14:textId="77777777" w:rsidR="009035DB" w:rsidRDefault="009035DB" w:rsidP="009035DB"/>
                    <w:p w14:paraId="27C0B1E1" w14:textId="77777777" w:rsidR="009035DB" w:rsidRDefault="009035DB" w:rsidP="009035DB"/>
                    <w:p w14:paraId="2674BE0F" w14:textId="77777777" w:rsidR="009035DB" w:rsidRDefault="009035DB" w:rsidP="009035DB"/>
                    <w:p w14:paraId="67AC1D90" w14:textId="77777777" w:rsidR="009035DB" w:rsidRDefault="009035DB" w:rsidP="009035DB"/>
                    <w:p w14:paraId="50F70E87" w14:textId="77777777" w:rsidR="009035DB" w:rsidRDefault="009035DB" w:rsidP="009035DB"/>
                    <w:p w14:paraId="30F53C7E" w14:textId="77777777" w:rsidR="009035DB" w:rsidRDefault="009035DB" w:rsidP="009035DB"/>
                    <w:p w14:paraId="4B1E7362" w14:textId="77777777" w:rsidR="009035DB" w:rsidRDefault="009035DB" w:rsidP="009035DB"/>
                    <w:p w14:paraId="6A3D469F" w14:textId="77777777" w:rsidR="009035DB" w:rsidRDefault="009035DB" w:rsidP="009035DB"/>
                    <w:p w14:paraId="4BCB41AA" w14:textId="77777777" w:rsidR="009035DB" w:rsidRDefault="009035DB" w:rsidP="009035DB"/>
                    <w:p w14:paraId="4FA2F2EB" w14:textId="77777777" w:rsidR="009035DB" w:rsidRDefault="009035DB" w:rsidP="009035DB"/>
                    <w:p w14:paraId="394E0B3F" w14:textId="77777777" w:rsidR="009035DB" w:rsidRPr="005B08E6" w:rsidRDefault="009035DB" w:rsidP="009035DB"/>
                  </w:txbxContent>
                </v:textbox>
              </v:rect>
            </w:pict>
          </mc:Fallback>
        </mc:AlternateContent>
      </w:r>
      <w:r w:rsidRPr="009035DB">
        <w:rPr>
          <w:noProof/>
        </w:rPr>
        <mc:AlternateContent>
          <mc:Choice Requires="wps">
            <w:drawing>
              <wp:anchor distT="0" distB="0" distL="114300" distR="114300" simplePos="0" relativeHeight="251968512" behindDoc="0" locked="0" layoutInCell="1" allowOverlap="1" wp14:anchorId="745BB066" wp14:editId="7C8B380E">
                <wp:simplePos x="0" y="0"/>
                <wp:positionH relativeFrom="column">
                  <wp:posOffset>489585</wp:posOffset>
                </wp:positionH>
                <wp:positionV relativeFrom="paragraph">
                  <wp:posOffset>0</wp:posOffset>
                </wp:positionV>
                <wp:extent cx="457200" cy="9173845"/>
                <wp:effectExtent l="3810" t="0" r="0" b="0"/>
                <wp:wrapNone/>
                <wp:docPr id="25" name="Text Box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91738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2123C9E" w14:textId="77777777" w:rsidR="009035DB" w:rsidRDefault="009035DB" w:rsidP="009035DB"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……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…………………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密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封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线………………………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……………………</w:t>
                            </w:r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5BB066" id="_x0000_s1037" type="#_x0000_t202" style="position:absolute;left:0;text-align:left;margin-left:38.55pt;margin-top:0;width:36pt;height:722.35pt;z-index:25196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" stroked="f">
                <v:textbox style="layout-flow:vertical-ideographic">
                  <w:txbxContent>
                    <w:p w14:paraId="02123C9E" w14:textId="77777777" w:rsidR="009035DB" w:rsidRDefault="009035DB" w:rsidP="009035DB">
                      <w:r w:rsidRPr="00141C2E">
                        <w:rPr>
                          <w:rFonts w:hint="eastAsia"/>
                          <w:sz w:val="24"/>
                        </w:rPr>
                        <w:t>………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…………………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密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封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线………………………</w:t>
                      </w:r>
                      <w:r>
                        <w:rPr>
                          <w:rFonts w:hint="eastAsia"/>
                          <w:sz w:val="24"/>
                        </w:rPr>
                        <w:t>……………………</w:t>
                      </w:r>
                    </w:p>
                  </w:txbxContent>
                </v:textbox>
              </v:shape>
            </w:pict>
          </mc:Fallback>
        </mc:AlternateContent>
      </w:r>
      <w:r w:rsidRPr="009035DB">
        <w:rPr>
          <w:noProof/>
        </w:rPr>
        <mc:AlternateContent>
          <mc:Choice Requires="wps">
            <w:drawing>
              <wp:anchor distT="0" distB="0" distL="114300" distR="114300" simplePos="0" relativeHeight="251969536" behindDoc="0" locked="0" layoutInCell="1" allowOverlap="1" wp14:anchorId="03F26CCC" wp14:editId="06447D65">
                <wp:simplePos x="0" y="0"/>
                <wp:positionH relativeFrom="column">
                  <wp:posOffset>0</wp:posOffset>
                </wp:positionH>
                <wp:positionV relativeFrom="page">
                  <wp:posOffset>1645285</wp:posOffset>
                </wp:positionV>
                <wp:extent cx="360045" cy="6290945"/>
                <wp:effectExtent l="9525" t="12065" r="11430" b="12065"/>
                <wp:wrapNone/>
                <wp:docPr id="26" name="文本框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0045" cy="62909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AC2CE1" w14:textId="77777777" w:rsidR="009035DB" w:rsidRDefault="009035DB" w:rsidP="009035DB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学院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  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24"/>
                              </w:rPr>
                              <w:t>班号</w:t>
                            </w:r>
                            <w:r>
                              <w:rPr>
                                <w:b/>
                                <w:sz w:val="24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学号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姓名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F26CCC" id="_x0000_s1038" type="#_x0000_t202" style="position:absolute;left:0;text-align:left;margin-left:0;margin-top:129.55pt;width:28.35pt;height:495.35pt;z-index:25196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" strokecolor="white">
                <v:textbox style="layout-flow:vertical;mso-layout-flow-alt:bottom-to-top" inset="0,0,0,0">
                  <w:txbxContent>
                    <w:p w14:paraId="10AC2CE1" w14:textId="77777777" w:rsidR="009035DB" w:rsidRDefault="009035DB" w:rsidP="009035DB">
                      <w:pPr>
                        <w:rPr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b/>
                          <w:sz w:val="24"/>
                        </w:rPr>
                        <w:t>学院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     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</w:rPr>
                        <w:t xml:space="preserve">  </w:t>
                      </w:r>
                      <w:r>
                        <w:rPr>
                          <w:b/>
                          <w:sz w:val="24"/>
                        </w:rPr>
                        <w:t>班号</w:t>
                      </w:r>
                      <w:r>
                        <w:rPr>
                          <w:b/>
                          <w:sz w:val="24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学号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姓名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</w:rPr>
                        <w:t xml:space="preserve"> 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</w:p>
    <w:p w14:paraId="45E148B9" w14:textId="77777777" w:rsidR="00382ED2" w:rsidRDefault="00382ED2"/>
    <w:p w14:paraId="6EAFBF04" w14:textId="77777777" w:rsidR="00382ED2" w:rsidRDefault="00382ED2"/>
    <w:p w14:paraId="673FE62D" w14:textId="6B685E5A" w:rsidR="00382ED2" w:rsidRDefault="00382ED2"/>
    <w:p w14:paraId="3370BD74" w14:textId="77777777" w:rsidR="00382ED2" w:rsidRDefault="00382ED2"/>
    <w:p w14:paraId="0720D7F2" w14:textId="77777777" w:rsidR="00382ED2" w:rsidRDefault="00382ED2"/>
    <w:p w14:paraId="1209195C" w14:textId="77777777" w:rsidR="00382ED2" w:rsidRDefault="00382ED2"/>
    <w:p w14:paraId="021EABFA" w14:textId="77777777" w:rsidR="00382ED2" w:rsidRDefault="00382ED2">
      <w:pPr>
        <w:ind w:firstLineChars="250" w:firstLine="525"/>
      </w:pPr>
    </w:p>
    <w:p w14:paraId="6DB84938" w14:textId="77777777" w:rsidR="00382ED2" w:rsidRDefault="00382ED2" w:rsidP="008323B6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51DDDA6A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4710E2A8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6DD4322D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0095DED0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10918BC9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3AAC56AB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0085A964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22C0133C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3DAE973A" w14:textId="77777777" w:rsidR="00382ED2" w:rsidRDefault="00382ED2">
      <w:pPr>
        <w:ind w:firstLineChars="250" w:firstLine="525"/>
      </w:pPr>
    </w:p>
    <w:p w14:paraId="6DEC5469" w14:textId="77777777" w:rsidR="00382ED2" w:rsidRDefault="00382ED2" w:rsidP="008323B6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1E6F3B7B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2C499090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1D3BA49A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14267BF1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236D97C8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3E649538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33BD5CB6" w14:textId="77777777" w:rsidR="00382ED2" w:rsidRDefault="00382ED2">
      <w:pPr>
        <w:ind w:firstLineChars="300" w:firstLine="572"/>
        <w:rPr>
          <w:rFonts w:ascii="黑体" w:eastAsia="黑体" w:hAnsi="黑体"/>
          <w:b/>
          <w:sz w:val="19"/>
          <w:szCs w:val="19"/>
        </w:rPr>
      </w:pPr>
    </w:p>
    <w:p w14:paraId="029A8405" w14:textId="77777777" w:rsidR="00382ED2" w:rsidRDefault="00382ED2">
      <w:pPr>
        <w:ind w:firstLineChars="100" w:firstLine="191"/>
        <w:rPr>
          <w:rFonts w:ascii="黑体" w:eastAsia="黑体" w:hAnsi="黑体"/>
          <w:b/>
          <w:sz w:val="19"/>
          <w:szCs w:val="19"/>
        </w:rPr>
      </w:pPr>
    </w:p>
    <w:p w14:paraId="7CC75562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062378D5" w14:textId="77777777" w:rsidR="00382ED2" w:rsidRDefault="00382ED2" w:rsidP="008A1642">
      <w:pPr>
        <w:sectPr w:rsidR="00382ED2" w:rsidSect="00742340">
          <w:footerReference w:type="default" r:id="rId41"/>
          <w:footerReference w:type="first" r:id="rId42"/>
          <w:pgSz w:w="23814" w:h="16839" w:orient="landscape"/>
          <w:pgMar w:top="851" w:right="1440" w:bottom="1800" w:left="1440" w:header="680" w:footer="794" w:gutter="0"/>
          <w:cols w:num="2" w:space="282"/>
          <w:titlePg/>
          <w:docGrid w:type="lines" w:linePitch="312"/>
        </w:sectPr>
      </w:pPr>
    </w:p>
    <w:p w14:paraId="19DF40E6" w14:textId="680B5413" w:rsidR="00382ED2" w:rsidRDefault="00440A06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613B7AED" wp14:editId="73BF27F5">
                <wp:simplePos x="0" y="0"/>
                <wp:positionH relativeFrom="column">
                  <wp:posOffset>744220</wp:posOffset>
                </wp:positionH>
                <wp:positionV relativeFrom="paragraph">
                  <wp:posOffset>52070</wp:posOffset>
                </wp:positionV>
                <wp:extent cx="5999480" cy="8039100"/>
                <wp:effectExtent l="0" t="0" r="0" b="0"/>
                <wp:wrapNone/>
                <wp:docPr id="31" name="矩形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99480" cy="8039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3A448DAC" w14:textId="076D49E9" w:rsidR="00AB2ECF" w:rsidRPr="00AB42AD" w:rsidRDefault="00AB2ECF" w:rsidP="00AB2ECF">
                            <w:pPr>
                              <w:pStyle w:val="aa"/>
                              <w:numPr>
                                <w:ilvl w:val="0"/>
                                <w:numId w:val="1"/>
                              </w:numPr>
                              <w:ind w:firstLineChars="0" w:firstLine="6"/>
                              <w:rPr>
                                <w:sz w:val="28"/>
                                <w:szCs w:val="28"/>
                              </w:rPr>
                            </w:pPr>
                            <w:r w:rsidRPr="00AB42AD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计算题：</w:t>
                            </w:r>
                            <w:r w:rsidRPr="00AB42AD">
                              <w:rPr>
                                <w:sz w:val="28"/>
                                <w:szCs w:val="28"/>
                              </w:rPr>
                              <w:t>(</w:t>
                            </w:r>
                            <w:r w:rsidR="004E070A">
                              <w:rPr>
                                <w:sz w:val="28"/>
                                <w:szCs w:val="28"/>
                              </w:rPr>
                              <w:t>30</w:t>
                            </w:r>
                            <w:r w:rsidR="006A7CD6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AB42AD">
                              <w:rPr>
                                <w:sz w:val="28"/>
                                <w:szCs w:val="28"/>
                              </w:rPr>
                              <w:t>pts)</w:t>
                            </w:r>
                          </w:p>
                          <w:p w14:paraId="72FBDFEA" w14:textId="08EE8207" w:rsidR="00AB2ECF" w:rsidRPr="00A33E5E" w:rsidRDefault="00AB2ECF" w:rsidP="00AB2ECF">
                            <w:pPr>
                              <w:ind w:firstLineChars="50" w:firstLine="140"/>
                              <w:jc w:val="left"/>
                              <w:rPr>
                                <w:noProof/>
                                <w:color w:val="00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、</w:t>
                            </w:r>
                            <w:r w:rsidRPr="00C733E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（</w:t>
                            </w:r>
                            <w:r w:rsidR="00AC3CAD">
                              <w:rPr>
                                <w:sz w:val="28"/>
                                <w:szCs w:val="28"/>
                              </w:rPr>
                              <w:t>5</w:t>
                            </w:r>
                            <w:r w:rsidRPr="00C733E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分）</w:t>
                            </w:r>
                            <w:r w:rsidR="00AC3CAD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在立方晶胞中，画出</w:t>
                            </w:r>
                            <w:r w:rsidR="00AC3CAD" w:rsidRPr="00C733E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（</w:t>
                            </w:r>
                            <w:r w:rsidR="00AC3CAD">
                              <w:rPr>
                                <w:sz w:val="28"/>
                                <w:szCs w:val="28"/>
                              </w:rPr>
                              <w:t>101</w:t>
                            </w:r>
                            <w:r w:rsidR="00AC3CAD" w:rsidRPr="00C733E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）（</w:t>
                            </w:r>
                            <w:r w:rsidR="00AC3CAD">
                              <w:rPr>
                                <w:sz w:val="28"/>
                                <w:szCs w:val="28"/>
                              </w:rPr>
                              <w:t>021</w:t>
                            </w:r>
                            <w:r w:rsidR="00AC3CAD" w:rsidRPr="00C733E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）（</w:t>
                            </w:r>
                            <w:r w:rsidR="00AC3CAD">
                              <w:rPr>
                                <w:sz w:val="28"/>
                                <w:szCs w:val="28"/>
                              </w:rPr>
                              <w:t>1</w:t>
                            </w:r>
                            <w:r w:rsidR="00AC3CAD" w:rsidRPr="00A07E6D">
                              <w:rPr>
                                <w:color w:val="FF0000"/>
                                <w:sz w:val="28"/>
                                <w:szCs w:val="28"/>
                              </w:rPr>
                              <w:t>2</w:t>
                            </w:r>
                            <w:r w:rsidR="00AC3CAD">
                              <w:rPr>
                                <w:sz w:val="28"/>
                                <w:szCs w:val="28"/>
                              </w:rPr>
                              <w:t>2</w:t>
                            </w:r>
                            <w:r w:rsidR="00AC3CAD" w:rsidRPr="00C733E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）</w:t>
                            </w:r>
                            <w:r w:rsidR="00A07E6D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（</w:t>
                            </w:r>
                            <w:r w:rsidR="00A07E6D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2</w:t>
                            </w:r>
                            <w:r w:rsidR="00A07E6D" w:rsidRPr="00A07E6D">
                              <w:rPr>
                                <w:color w:val="FF0000"/>
                                <w:sz w:val="28"/>
                                <w:szCs w:val="28"/>
                              </w:rPr>
                              <w:t>1</w:t>
                            </w:r>
                            <w:r w:rsidR="00A07E6D">
                              <w:rPr>
                                <w:sz w:val="28"/>
                                <w:szCs w:val="28"/>
                              </w:rPr>
                              <w:t>0</w:t>
                            </w:r>
                            <w:r w:rsidR="00A07E6D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）</w:t>
                            </w:r>
                            <w:r w:rsidR="004E070A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晶面</w:t>
                            </w:r>
                            <w:r w:rsidR="00AC3CAD" w:rsidRPr="00C733E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（</w:t>
                            </w:r>
                            <w:r w:rsidR="00AC3CAD">
                              <w:rPr>
                                <w:sz w:val="28"/>
                                <w:szCs w:val="28"/>
                              </w:rPr>
                              <w:t>5</w:t>
                            </w:r>
                            <w:r w:rsidR="006A7CD6" w:rsidRPr="006A7CD6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6A7CD6" w:rsidRPr="00AB42AD">
                              <w:rPr>
                                <w:sz w:val="28"/>
                                <w:szCs w:val="28"/>
                              </w:rPr>
                              <w:t>pts</w:t>
                            </w:r>
                            <w:r w:rsidR="00AC3CAD" w:rsidRPr="00C733E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）</w:t>
                            </w:r>
                            <w:r w:rsidRPr="00C733E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。</w:t>
                            </w:r>
                            <w:r w:rsidRPr="00A33E5E">
                              <w:rPr>
                                <w:rFonts w:hint="eastAsia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t xml:space="preserve">  </w:t>
                            </w:r>
                          </w:p>
                          <w:p w14:paraId="43CA0B72" w14:textId="77777777" w:rsidR="00382ED2" w:rsidRPr="00AB2ECF" w:rsidRDefault="00382ED2"/>
                          <w:p w14:paraId="3925DC92" w14:textId="77777777" w:rsidR="003C1FEF" w:rsidRDefault="003C1FEF"/>
                          <w:p w14:paraId="7C8BA3CD" w14:textId="77777777" w:rsidR="003C1FEF" w:rsidRDefault="003C1FEF"/>
                          <w:p w14:paraId="1417FCB7" w14:textId="77777777" w:rsidR="003C1FEF" w:rsidRDefault="003C1FEF"/>
                          <w:p w14:paraId="7746BB17" w14:textId="77777777" w:rsidR="003C1FEF" w:rsidRDefault="003C1FEF"/>
                          <w:p w14:paraId="6F844D8D" w14:textId="77777777" w:rsidR="003C1FEF" w:rsidRDefault="003C1FEF"/>
                          <w:p w14:paraId="419FFF27" w14:textId="77777777" w:rsidR="003C1FEF" w:rsidRDefault="003C1FEF"/>
                          <w:p w14:paraId="320C486C" w14:textId="77777777" w:rsidR="003C1FEF" w:rsidRDefault="003C1FEF"/>
                          <w:p w14:paraId="1C431521" w14:textId="77777777" w:rsidR="003C1FEF" w:rsidRDefault="003C1FEF"/>
                          <w:p w14:paraId="548E47D0" w14:textId="77777777" w:rsidR="003C1FEF" w:rsidRDefault="003C1FEF"/>
                          <w:p w14:paraId="7165D292" w14:textId="77777777" w:rsidR="003C1FEF" w:rsidRDefault="003C1FEF"/>
                          <w:p w14:paraId="6A4C2D56" w14:textId="77777777" w:rsidR="003C1FEF" w:rsidRDefault="003C1FEF"/>
                          <w:p w14:paraId="077437A7" w14:textId="77777777" w:rsidR="003C1FEF" w:rsidRDefault="003C1FEF"/>
                          <w:p w14:paraId="1087BB5E" w14:textId="77777777" w:rsidR="003C1FEF" w:rsidRDefault="003C1FEF"/>
                          <w:p w14:paraId="422BB361" w14:textId="77777777" w:rsidR="003C1FEF" w:rsidRDefault="003C1FEF"/>
                          <w:p w14:paraId="218D6CDA" w14:textId="77777777" w:rsidR="003C1FEF" w:rsidRDefault="003C1FEF"/>
                          <w:p w14:paraId="4995AE27" w14:textId="77777777" w:rsidR="003C1FEF" w:rsidRDefault="003C1FEF"/>
                          <w:p w14:paraId="0E46E889" w14:textId="77777777" w:rsidR="003C1FEF" w:rsidRDefault="003C1FEF"/>
                          <w:p w14:paraId="5153857E" w14:textId="77777777" w:rsidR="003C1FEF" w:rsidRDefault="003C1FEF"/>
                          <w:p w14:paraId="0C3515AF" w14:textId="77777777" w:rsidR="003C1FEF" w:rsidRDefault="003C1FEF"/>
                          <w:p w14:paraId="6B8D850E" w14:textId="77777777" w:rsidR="003C1FEF" w:rsidRDefault="003C1FEF"/>
                          <w:p w14:paraId="2F3669EA" w14:textId="77777777" w:rsidR="003C1FEF" w:rsidRDefault="003C1FEF" w:rsidP="003C1FEF">
                            <w:pPr>
                              <w:ind w:leftChars="202" w:left="424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13B7AED" id="矩形 31" o:spid="_x0000_s1039" style="position:absolute;left:0;text-align:left;margin-left:58.6pt;margin-top:4.1pt;width:472.4pt;height:633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" stroked="f">
                <v:textbox>
                  <w:txbxContent>
                    <w:p w14:paraId="3A448DAC" w14:textId="076D49E9" w:rsidR="00AB2ECF" w:rsidRPr="00AB42AD" w:rsidRDefault="00AB2ECF" w:rsidP="00AB2ECF">
                      <w:pPr>
                        <w:pStyle w:val="aa"/>
                        <w:numPr>
                          <w:ilvl w:val="0"/>
                          <w:numId w:val="1"/>
                        </w:numPr>
                        <w:ind w:firstLineChars="0" w:firstLine="6"/>
                        <w:rPr>
                          <w:sz w:val="28"/>
                          <w:szCs w:val="28"/>
                        </w:rPr>
                      </w:pPr>
                      <w:r w:rsidRPr="00AB42AD">
                        <w:rPr>
                          <w:rFonts w:hint="eastAsia"/>
                          <w:sz w:val="28"/>
                          <w:szCs w:val="28"/>
                        </w:rPr>
                        <w:t>计算题：</w:t>
                      </w:r>
                      <w:r w:rsidRPr="00AB42AD">
                        <w:rPr>
                          <w:sz w:val="28"/>
                          <w:szCs w:val="28"/>
                        </w:rPr>
                        <w:t>(</w:t>
                      </w:r>
                      <w:r w:rsidR="004E070A">
                        <w:rPr>
                          <w:sz w:val="28"/>
                          <w:szCs w:val="28"/>
                        </w:rPr>
                        <w:t>30</w:t>
                      </w:r>
                      <w:r w:rsidR="006A7CD6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Pr="00AB42AD">
                        <w:rPr>
                          <w:sz w:val="28"/>
                          <w:szCs w:val="28"/>
                        </w:rPr>
                        <w:t>pts)</w:t>
                      </w:r>
                    </w:p>
                    <w:p w14:paraId="72FBDFEA" w14:textId="08EE8207" w:rsidR="00AB2ECF" w:rsidRPr="00A33E5E" w:rsidRDefault="00AB2ECF" w:rsidP="00AB2ECF">
                      <w:pPr>
                        <w:ind w:firstLineChars="50" w:firstLine="140"/>
                        <w:jc w:val="left"/>
                        <w:rPr>
                          <w:noProof/>
                          <w:color w:val="000000"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sz w:val="28"/>
                          <w:szCs w:val="28"/>
                        </w:rPr>
                        <w:t>1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>、</w:t>
                      </w:r>
                      <w:r w:rsidRPr="00C733E6">
                        <w:rPr>
                          <w:rFonts w:hint="eastAsia"/>
                          <w:sz w:val="28"/>
                          <w:szCs w:val="28"/>
                        </w:rPr>
                        <w:t>（</w:t>
                      </w:r>
                      <w:r w:rsidR="00AC3CAD">
                        <w:rPr>
                          <w:sz w:val="28"/>
                          <w:szCs w:val="28"/>
                        </w:rPr>
                        <w:t>5</w:t>
                      </w:r>
                      <w:r w:rsidRPr="00C733E6">
                        <w:rPr>
                          <w:rFonts w:hint="eastAsia"/>
                          <w:sz w:val="28"/>
                          <w:szCs w:val="28"/>
                        </w:rPr>
                        <w:t>分）</w:t>
                      </w:r>
                      <w:r w:rsidR="00AC3CAD">
                        <w:rPr>
                          <w:rFonts w:hint="eastAsia"/>
                          <w:sz w:val="28"/>
                          <w:szCs w:val="28"/>
                        </w:rPr>
                        <w:t>在立方晶胞中，画出</w:t>
                      </w:r>
                      <w:r w:rsidR="00AC3CAD" w:rsidRPr="00C733E6">
                        <w:rPr>
                          <w:rFonts w:hint="eastAsia"/>
                          <w:sz w:val="28"/>
                          <w:szCs w:val="28"/>
                        </w:rPr>
                        <w:t>（</w:t>
                      </w:r>
                      <w:r w:rsidR="00AC3CAD">
                        <w:rPr>
                          <w:sz w:val="28"/>
                          <w:szCs w:val="28"/>
                        </w:rPr>
                        <w:t>101</w:t>
                      </w:r>
                      <w:r w:rsidR="00AC3CAD" w:rsidRPr="00C733E6">
                        <w:rPr>
                          <w:rFonts w:hint="eastAsia"/>
                          <w:sz w:val="28"/>
                          <w:szCs w:val="28"/>
                        </w:rPr>
                        <w:t>）（</w:t>
                      </w:r>
                      <w:r w:rsidR="00AC3CAD">
                        <w:rPr>
                          <w:sz w:val="28"/>
                          <w:szCs w:val="28"/>
                        </w:rPr>
                        <w:t>021</w:t>
                      </w:r>
                      <w:r w:rsidR="00AC3CAD" w:rsidRPr="00C733E6">
                        <w:rPr>
                          <w:rFonts w:hint="eastAsia"/>
                          <w:sz w:val="28"/>
                          <w:szCs w:val="28"/>
                        </w:rPr>
                        <w:t>）（</w:t>
                      </w:r>
                      <w:r w:rsidR="00AC3CAD">
                        <w:rPr>
                          <w:sz w:val="28"/>
                          <w:szCs w:val="28"/>
                        </w:rPr>
                        <w:t>1</w:t>
                      </w:r>
                      <w:r w:rsidR="00AC3CAD" w:rsidRPr="00A07E6D">
                        <w:rPr>
                          <w:color w:val="FF0000"/>
                          <w:sz w:val="28"/>
                          <w:szCs w:val="28"/>
                        </w:rPr>
                        <w:t>2</w:t>
                      </w:r>
                      <w:r w:rsidR="00AC3CAD">
                        <w:rPr>
                          <w:sz w:val="28"/>
                          <w:szCs w:val="28"/>
                        </w:rPr>
                        <w:t>2</w:t>
                      </w:r>
                      <w:r w:rsidR="00AC3CAD" w:rsidRPr="00C733E6">
                        <w:rPr>
                          <w:rFonts w:hint="eastAsia"/>
                          <w:sz w:val="28"/>
                          <w:szCs w:val="28"/>
                        </w:rPr>
                        <w:t>）</w:t>
                      </w:r>
                      <w:r w:rsidR="00A07E6D">
                        <w:rPr>
                          <w:rFonts w:hint="eastAsia"/>
                          <w:sz w:val="28"/>
                          <w:szCs w:val="28"/>
                        </w:rPr>
                        <w:t>（</w:t>
                      </w:r>
                      <w:r w:rsidR="00A07E6D">
                        <w:rPr>
                          <w:rFonts w:hint="eastAsia"/>
                          <w:sz w:val="28"/>
                          <w:szCs w:val="28"/>
                        </w:rPr>
                        <w:t>2</w:t>
                      </w:r>
                      <w:r w:rsidR="00A07E6D" w:rsidRPr="00A07E6D">
                        <w:rPr>
                          <w:color w:val="FF0000"/>
                          <w:sz w:val="28"/>
                          <w:szCs w:val="28"/>
                        </w:rPr>
                        <w:t>1</w:t>
                      </w:r>
                      <w:r w:rsidR="00A07E6D">
                        <w:rPr>
                          <w:sz w:val="28"/>
                          <w:szCs w:val="28"/>
                        </w:rPr>
                        <w:t>0</w:t>
                      </w:r>
                      <w:r w:rsidR="00A07E6D">
                        <w:rPr>
                          <w:rFonts w:hint="eastAsia"/>
                          <w:sz w:val="28"/>
                          <w:szCs w:val="28"/>
                        </w:rPr>
                        <w:t>）</w:t>
                      </w:r>
                      <w:r w:rsidR="004E070A">
                        <w:rPr>
                          <w:rFonts w:hint="eastAsia"/>
                          <w:sz w:val="28"/>
                          <w:szCs w:val="28"/>
                        </w:rPr>
                        <w:t>晶面</w:t>
                      </w:r>
                      <w:r w:rsidR="00AC3CAD" w:rsidRPr="00C733E6">
                        <w:rPr>
                          <w:rFonts w:hint="eastAsia"/>
                          <w:sz w:val="28"/>
                          <w:szCs w:val="28"/>
                        </w:rPr>
                        <w:t>（</w:t>
                      </w:r>
                      <w:r w:rsidR="00AC3CAD">
                        <w:rPr>
                          <w:sz w:val="28"/>
                          <w:szCs w:val="28"/>
                        </w:rPr>
                        <w:t>5</w:t>
                      </w:r>
                      <w:r w:rsidR="006A7CD6" w:rsidRPr="006A7CD6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="006A7CD6" w:rsidRPr="00AB42AD">
                        <w:rPr>
                          <w:sz w:val="28"/>
                          <w:szCs w:val="28"/>
                        </w:rPr>
                        <w:t>pts</w:t>
                      </w:r>
                      <w:r w:rsidR="00AC3CAD" w:rsidRPr="00C733E6">
                        <w:rPr>
                          <w:rFonts w:hint="eastAsia"/>
                          <w:sz w:val="28"/>
                          <w:szCs w:val="28"/>
                        </w:rPr>
                        <w:t>）</w:t>
                      </w:r>
                      <w:r w:rsidRPr="00C733E6">
                        <w:rPr>
                          <w:rFonts w:hint="eastAsia"/>
                          <w:sz w:val="28"/>
                          <w:szCs w:val="28"/>
                        </w:rPr>
                        <w:t>。</w:t>
                      </w:r>
                      <w:r w:rsidRPr="00A33E5E">
                        <w:rPr>
                          <w:rFonts w:hint="eastAsia"/>
                          <w:noProof/>
                          <w:color w:val="000000"/>
                          <w:sz w:val="28"/>
                          <w:szCs w:val="28"/>
                        </w:rPr>
                        <w:t xml:space="preserve">  </w:t>
                      </w:r>
                    </w:p>
                    <w:p w14:paraId="43CA0B72" w14:textId="77777777" w:rsidR="00382ED2" w:rsidRPr="00AB2ECF" w:rsidRDefault="00382ED2"/>
                    <w:p w14:paraId="3925DC92" w14:textId="77777777" w:rsidR="003C1FEF" w:rsidRDefault="003C1FEF"/>
                    <w:p w14:paraId="7C8BA3CD" w14:textId="77777777" w:rsidR="003C1FEF" w:rsidRDefault="003C1FEF"/>
                    <w:p w14:paraId="1417FCB7" w14:textId="77777777" w:rsidR="003C1FEF" w:rsidRDefault="003C1FEF"/>
                    <w:p w14:paraId="7746BB17" w14:textId="77777777" w:rsidR="003C1FEF" w:rsidRDefault="003C1FEF"/>
                    <w:p w14:paraId="6F844D8D" w14:textId="77777777" w:rsidR="003C1FEF" w:rsidRDefault="003C1FEF"/>
                    <w:p w14:paraId="419FFF27" w14:textId="77777777" w:rsidR="003C1FEF" w:rsidRDefault="003C1FEF"/>
                    <w:p w14:paraId="320C486C" w14:textId="77777777" w:rsidR="003C1FEF" w:rsidRDefault="003C1FEF"/>
                    <w:p w14:paraId="1C431521" w14:textId="77777777" w:rsidR="003C1FEF" w:rsidRDefault="003C1FEF"/>
                    <w:p w14:paraId="548E47D0" w14:textId="77777777" w:rsidR="003C1FEF" w:rsidRDefault="003C1FEF"/>
                    <w:p w14:paraId="7165D292" w14:textId="77777777" w:rsidR="003C1FEF" w:rsidRDefault="003C1FEF"/>
                    <w:p w14:paraId="6A4C2D56" w14:textId="77777777" w:rsidR="003C1FEF" w:rsidRDefault="003C1FEF"/>
                    <w:p w14:paraId="077437A7" w14:textId="77777777" w:rsidR="003C1FEF" w:rsidRDefault="003C1FEF"/>
                    <w:p w14:paraId="1087BB5E" w14:textId="77777777" w:rsidR="003C1FEF" w:rsidRDefault="003C1FEF"/>
                    <w:p w14:paraId="422BB361" w14:textId="77777777" w:rsidR="003C1FEF" w:rsidRDefault="003C1FEF"/>
                    <w:p w14:paraId="218D6CDA" w14:textId="77777777" w:rsidR="003C1FEF" w:rsidRDefault="003C1FEF"/>
                    <w:p w14:paraId="4995AE27" w14:textId="77777777" w:rsidR="003C1FEF" w:rsidRDefault="003C1FEF"/>
                    <w:p w14:paraId="0E46E889" w14:textId="77777777" w:rsidR="003C1FEF" w:rsidRDefault="003C1FEF"/>
                    <w:p w14:paraId="5153857E" w14:textId="77777777" w:rsidR="003C1FEF" w:rsidRDefault="003C1FEF"/>
                    <w:p w14:paraId="0C3515AF" w14:textId="77777777" w:rsidR="003C1FEF" w:rsidRDefault="003C1FEF"/>
                    <w:p w14:paraId="6B8D850E" w14:textId="77777777" w:rsidR="003C1FEF" w:rsidRDefault="003C1FEF"/>
                    <w:p w14:paraId="2F3669EA" w14:textId="77777777" w:rsidR="003C1FEF" w:rsidRDefault="003C1FEF" w:rsidP="003C1FEF">
                      <w:pPr>
                        <w:ind w:leftChars="202" w:left="424"/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47008" behindDoc="0" locked="0" layoutInCell="1" allowOverlap="1" wp14:anchorId="7171EF0E" wp14:editId="076CD253">
                <wp:simplePos x="0" y="0"/>
                <wp:positionH relativeFrom="column">
                  <wp:posOffset>489585</wp:posOffset>
                </wp:positionH>
                <wp:positionV relativeFrom="paragraph">
                  <wp:posOffset>0</wp:posOffset>
                </wp:positionV>
                <wp:extent cx="457200" cy="9091930"/>
                <wp:effectExtent l="3810" t="0" r="0" b="0"/>
                <wp:wrapNone/>
                <wp:docPr id="4" name="Text Box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90919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BE25144" w14:textId="77777777" w:rsidR="008A1642" w:rsidRDefault="008A1642" w:rsidP="008A1642"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………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…………………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密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封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线………………………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…………………</w:t>
                            </w:r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71EF0E" id="Text Box 53" o:spid="_x0000_s1040" type="#_x0000_t202" style="position:absolute;left:0;text-align:left;margin-left:38.55pt;margin-top:0;width:36pt;height:715.9pt;z-index:251947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" stroked="f">
                <v:textbox style="layout-flow:vertical-ideographic">
                  <w:txbxContent>
                    <w:p w14:paraId="2BE25144" w14:textId="77777777" w:rsidR="008A1642" w:rsidRDefault="008A1642" w:rsidP="008A1642">
                      <w:r w:rsidRPr="00141C2E">
                        <w:rPr>
                          <w:rFonts w:hint="eastAsia"/>
                          <w:sz w:val="24"/>
                        </w:rPr>
                        <w:t>…………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…………………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密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封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线………………………</w:t>
                      </w:r>
                      <w:r>
                        <w:rPr>
                          <w:rFonts w:hint="eastAsia"/>
                          <w:sz w:val="24"/>
                        </w:rPr>
                        <w:t>…………………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2A7A2F5D" wp14:editId="74CD786A">
                <wp:simplePos x="0" y="0"/>
                <wp:positionH relativeFrom="column">
                  <wp:posOffset>7391400</wp:posOffset>
                </wp:positionH>
                <wp:positionV relativeFrom="paragraph">
                  <wp:posOffset>52070</wp:posOffset>
                </wp:positionV>
                <wp:extent cx="6267450" cy="8943975"/>
                <wp:effectExtent l="0" t="0" r="0" b="0"/>
                <wp:wrapNone/>
                <wp:docPr id="30" name="矩形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67450" cy="8943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543946AC" w14:textId="2088BF35" w:rsidR="00790693" w:rsidRDefault="00790693" w:rsidP="00790693">
                            <w:pPr>
                              <w:ind w:leftChars="202" w:left="424"/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2、</w:t>
                            </w:r>
                            <w:r w:rsidRPr="00AB42A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（10</w:t>
                            </w:r>
                            <w:r w:rsidR="006A7CD6" w:rsidRPr="006A7CD6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6A7CD6" w:rsidRPr="00AB42AD">
                              <w:rPr>
                                <w:sz w:val="28"/>
                                <w:szCs w:val="28"/>
                              </w:rPr>
                              <w:t>pts</w:t>
                            </w:r>
                            <w:r w:rsidRPr="00AB42A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）</w:t>
                            </w:r>
                            <w:r w:rsidR="006A7CD6" w:rsidRPr="006A7CD6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晶格常量为a的一维晶格，其价带顶附近的色散关系为</w:t>
                            </w:r>
                            <w:r w:rsidR="006A7CD6" w:rsidRPr="006A7CD6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object w:dxaOrig="2167" w:dyaOrig="653" w14:anchorId="57F6D101">
                                <v:shape id="_x0000_i1044" type="#_x0000_t75" style="width:108.35pt;height:32.65pt">
                                  <v:imagedata r:id="rId43" o:title=""/>
                                </v:shape>
                                <o:OLEObject Type="Embed" ProgID="Equation.DSMT4" ShapeID="_x0000_i1044" DrawAspect="Content" ObjectID="_1684060893" r:id="rId44"/>
                              </w:object>
                            </w:r>
                            <w:r w:rsidR="006A7CD6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，</w:t>
                            </w:r>
                            <w:r w:rsidR="006A7CD6" w:rsidRPr="006A7CD6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其中</w:t>
                            </w:r>
                            <w:r w:rsidR="006A7CD6" w:rsidRPr="006A7CD6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object w:dxaOrig="683" w:dyaOrig="624" w14:anchorId="2FB4E688">
                                <v:shape id="_x0000_i1046" type="#_x0000_t75" style="width:34.15pt;height:31.2pt">
                                  <v:imagedata r:id="rId45" o:title=""/>
                                </v:shape>
                                <o:OLEObject Type="Embed" ProgID="Equation.DSMT4" ShapeID="_x0000_i1046" DrawAspect="Content" ObjectID="_1684060894" r:id="rId46"/>
                              </w:object>
                            </w:r>
                            <w:r w:rsidR="006A7CD6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，</w:t>
                            </w:r>
                            <w:r w:rsidR="006A7CD6" w:rsidRPr="006A7CD6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在导带底附近的色散关系为</w:t>
                            </w:r>
                            <w:r w:rsidR="006A7CD6" w:rsidRPr="006A7CD6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object w:dxaOrig="2598" w:dyaOrig="653" w14:anchorId="0091F6A2">
                                <v:shape id="_x0000_i1048" type="#_x0000_t75" style="width:129.9pt;height:32.65pt">
                                  <v:imagedata r:id="rId47" o:title=""/>
                                </v:shape>
                                <o:OLEObject Type="Embed" ProgID="Equation.DSMT4" ShapeID="_x0000_i1048" DrawAspect="Content" ObjectID="_1684060895" r:id="rId48"/>
                              </w:object>
                            </w:r>
                            <w:r w:rsidR="006A7CD6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，求：</w:t>
                            </w:r>
                          </w:p>
                          <w:p w14:paraId="0FFCB62E" w14:textId="7945C281" w:rsidR="006A7CD6" w:rsidRDefault="006A7CD6" w:rsidP="00790693">
                            <w:pPr>
                              <w:ind w:leftChars="202" w:left="424"/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</w:pPr>
                            <w:r w:rsidRPr="006A7CD6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(1)禁带宽度；</w:t>
                            </w:r>
                            <w:r w:rsidRPr="00AB42A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（</w:t>
                            </w:r>
                            <w:r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>2</w:t>
                            </w:r>
                            <w:r w:rsidRPr="006A7CD6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AB42AD">
                              <w:rPr>
                                <w:sz w:val="28"/>
                                <w:szCs w:val="28"/>
                              </w:rPr>
                              <w:t>pts</w:t>
                            </w:r>
                            <w:r w:rsidRPr="00AB42A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）</w:t>
                            </w:r>
                          </w:p>
                          <w:p w14:paraId="40732B37" w14:textId="35D66EAB" w:rsidR="006A7CD6" w:rsidRDefault="006A7CD6" w:rsidP="00790693">
                            <w:pPr>
                              <w:ind w:leftChars="202" w:left="424"/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</w:pPr>
                            <w:r w:rsidRPr="006A7CD6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(2)导带底电子的有效质量和价带顶空穴的有效质量</w:t>
                            </w:r>
                            <w:r w:rsidRPr="00AB42A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（</w:t>
                            </w:r>
                            <w:r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>4</w:t>
                            </w:r>
                            <w:r w:rsidRPr="006A7CD6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AB42AD">
                              <w:rPr>
                                <w:sz w:val="28"/>
                                <w:szCs w:val="28"/>
                              </w:rPr>
                              <w:t>pts</w:t>
                            </w:r>
                            <w:r w:rsidRPr="00AB42A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）</w:t>
                            </w:r>
                          </w:p>
                          <w:p w14:paraId="5A0A4684" w14:textId="756B03FC" w:rsidR="006A7CD6" w:rsidRPr="006A7CD6" w:rsidRDefault="006A7CD6" w:rsidP="00790693">
                            <w:pPr>
                              <w:ind w:leftChars="202" w:left="424"/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</w:pPr>
                            <w:r w:rsidRPr="006A7CD6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(3)电子由价带顶激发到导带底时，准动量的变化</w:t>
                            </w: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。</w:t>
                            </w:r>
                            <w:r w:rsidRPr="00AB42A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（</w:t>
                            </w:r>
                            <w:r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>4</w:t>
                            </w:r>
                            <w:r w:rsidRPr="006A7CD6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AB42AD">
                              <w:rPr>
                                <w:sz w:val="28"/>
                                <w:szCs w:val="28"/>
                              </w:rPr>
                              <w:t>pts</w:t>
                            </w:r>
                            <w:r w:rsidRPr="00AB42A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）</w:t>
                            </w:r>
                          </w:p>
                          <w:p w14:paraId="345913B8" w14:textId="08BC7AE2" w:rsidR="00382ED2" w:rsidRDefault="00382ED2"/>
                          <w:p w14:paraId="2CB97243" w14:textId="41C2F2F0" w:rsidR="00515051" w:rsidRDefault="0051505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A7A2F5D" id="矩形 30" o:spid="_x0000_s1041" style="position:absolute;left:0;text-align:left;margin-left:582pt;margin-top:4.1pt;width:493.5pt;height:704.2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" stroked="f">
                <v:textbox>
                  <w:txbxContent>
                    <w:p w14:paraId="543946AC" w14:textId="2088BF35" w:rsidR="00790693" w:rsidRDefault="00790693" w:rsidP="00790693">
                      <w:pPr>
                        <w:ind w:leftChars="202" w:left="424"/>
                        <w:rPr>
                          <w:rFonts w:ascii="宋体" w:hAnsi="宋体"/>
                          <w:sz w:val="28"/>
                          <w:szCs w:val="28"/>
                        </w:rPr>
                      </w:pPr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2</w:t>
                      </w:r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、</w:t>
                      </w:r>
                      <w:r w:rsidRPr="00AB42A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（10</w:t>
                      </w:r>
                      <w:r w:rsidR="006A7CD6" w:rsidRPr="006A7CD6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="006A7CD6" w:rsidRPr="00AB42AD">
                        <w:rPr>
                          <w:sz w:val="28"/>
                          <w:szCs w:val="28"/>
                        </w:rPr>
                        <w:t>pts</w:t>
                      </w:r>
                      <w:r w:rsidRPr="00AB42A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）</w:t>
                      </w:r>
                      <w:r w:rsidR="006A7CD6" w:rsidRPr="006A7CD6">
                        <w:rPr>
                          <w:rFonts w:ascii="宋体" w:hAnsi="宋体" w:hint="eastAsia"/>
                          <w:sz w:val="28"/>
                          <w:szCs w:val="28"/>
                        </w:rPr>
                        <w:t>晶格常量为a的一维晶格，其价带顶附近的色散关系为</w:t>
                      </w:r>
                      <w:r w:rsidR="006A7CD6" w:rsidRPr="006A7CD6">
                        <w:rPr>
                          <w:rFonts w:ascii="宋体" w:hAnsi="宋体"/>
                          <w:sz w:val="28"/>
                          <w:szCs w:val="28"/>
                        </w:rPr>
                        <w:object w:dxaOrig="2160" w:dyaOrig="660" w14:anchorId="57F6D101">
                          <v:shape id="_x0000_i1046" type="#_x0000_t75" style="width:108.35pt;height:32.65pt">
                            <v:imagedata r:id="rId49" o:title=""/>
                          </v:shape>
                          <o:OLEObject Type="Embed" ProgID="Equation.DSMT4" ShapeID="_x0000_i1046" DrawAspect="Content" ObjectID="_1684041693" r:id="rId53"/>
                        </w:object>
                      </w:r>
                      <w:r w:rsidR="006A7CD6">
                        <w:rPr>
                          <w:rFonts w:ascii="宋体" w:hAnsi="宋体" w:hint="eastAsia"/>
                          <w:sz w:val="28"/>
                          <w:szCs w:val="28"/>
                        </w:rPr>
                        <w:t>，</w:t>
                      </w:r>
                      <w:r w:rsidR="006A7CD6" w:rsidRPr="006A7CD6">
                        <w:rPr>
                          <w:rFonts w:ascii="宋体" w:hAnsi="宋体" w:hint="eastAsia"/>
                          <w:sz w:val="28"/>
                          <w:szCs w:val="28"/>
                        </w:rPr>
                        <w:t>其中</w:t>
                      </w:r>
                      <w:r w:rsidR="006A7CD6" w:rsidRPr="006A7CD6">
                        <w:rPr>
                          <w:rFonts w:ascii="宋体" w:hAnsi="宋体"/>
                          <w:sz w:val="28"/>
                          <w:szCs w:val="28"/>
                        </w:rPr>
                        <w:object w:dxaOrig="684" w:dyaOrig="624" w14:anchorId="2FB4E688">
                          <v:shape id="_x0000_i1048" type="#_x0000_t75" style="width:34.15pt;height:31.2pt">
                            <v:imagedata r:id="rId54" o:title=""/>
                          </v:shape>
                          <o:OLEObject Type="Embed" ProgID="Equation.DSMT4" ShapeID="_x0000_i1048" DrawAspect="Content" ObjectID="_1684041694" r:id="rId55"/>
                        </w:object>
                      </w:r>
                      <w:r w:rsidR="006A7CD6">
                        <w:rPr>
                          <w:rFonts w:ascii="宋体" w:hAnsi="宋体" w:hint="eastAsia"/>
                          <w:sz w:val="28"/>
                          <w:szCs w:val="28"/>
                        </w:rPr>
                        <w:t>，</w:t>
                      </w:r>
                      <w:r w:rsidR="006A7CD6" w:rsidRPr="006A7CD6">
                        <w:rPr>
                          <w:rFonts w:ascii="宋体" w:hAnsi="宋体" w:hint="eastAsia"/>
                          <w:sz w:val="28"/>
                          <w:szCs w:val="28"/>
                        </w:rPr>
                        <w:t>在导带底附近的色散关系为</w:t>
                      </w:r>
                      <w:r w:rsidR="006A7CD6" w:rsidRPr="006A7CD6">
                        <w:rPr>
                          <w:rFonts w:ascii="宋体" w:hAnsi="宋体"/>
                          <w:sz w:val="28"/>
                          <w:szCs w:val="28"/>
                        </w:rPr>
                        <w:object w:dxaOrig="2604" w:dyaOrig="660" w14:anchorId="0091F6A2">
                          <v:shape id="_x0000_i1050" type="#_x0000_t75" style="width:129.9pt;height:32.65pt">
                            <v:imagedata r:id="rId51" o:title=""/>
                          </v:shape>
                          <o:OLEObject Type="Embed" ProgID="Equation.DSMT4" ShapeID="_x0000_i1050" DrawAspect="Content" ObjectID="_1684041695" r:id="rId56"/>
                        </w:object>
                      </w:r>
                      <w:r w:rsidR="006A7CD6">
                        <w:rPr>
                          <w:rFonts w:ascii="宋体" w:hAnsi="宋体" w:hint="eastAsia"/>
                          <w:sz w:val="28"/>
                          <w:szCs w:val="28"/>
                        </w:rPr>
                        <w:t>，求：</w:t>
                      </w:r>
                    </w:p>
                    <w:p w14:paraId="0FFCB62E" w14:textId="7945C281" w:rsidR="006A7CD6" w:rsidRDefault="006A7CD6" w:rsidP="00790693">
                      <w:pPr>
                        <w:ind w:leftChars="202" w:left="424"/>
                        <w:rPr>
                          <w:rFonts w:ascii="宋体" w:hAnsi="宋体"/>
                          <w:sz w:val="28"/>
                          <w:szCs w:val="28"/>
                        </w:rPr>
                      </w:pPr>
                      <w:r w:rsidRPr="006A7CD6">
                        <w:rPr>
                          <w:rFonts w:ascii="宋体" w:hAnsi="宋体" w:hint="eastAsia"/>
                          <w:sz w:val="28"/>
                          <w:szCs w:val="28"/>
                        </w:rPr>
                        <w:t>(1)禁带宽度；</w:t>
                      </w:r>
                      <w:r w:rsidRPr="00AB42A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（</w:t>
                      </w:r>
                      <w:r>
                        <w:rPr>
                          <w:rFonts w:ascii="宋体" w:hAnsi="宋体"/>
                          <w:sz w:val="28"/>
                          <w:szCs w:val="28"/>
                        </w:rPr>
                        <w:t>2</w:t>
                      </w:r>
                      <w:r w:rsidRPr="006A7CD6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Pr="00AB42AD">
                        <w:rPr>
                          <w:sz w:val="28"/>
                          <w:szCs w:val="28"/>
                        </w:rPr>
                        <w:t>pts</w:t>
                      </w:r>
                      <w:r w:rsidRPr="00AB42A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）</w:t>
                      </w:r>
                    </w:p>
                    <w:p w14:paraId="40732B37" w14:textId="35D66EAB" w:rsidR="006A7CD6" w:rsidRDefault="006A7CD6" w:rsidP="00790693">
                      <w:pPr>
                        <w:ind w:leftChars="202" w:left="424"/>
                        <w:rPr>
                          <w:rFonts w:ascii="宋体" w:hAnsi="宋体"/>
                          <w:sz w:val="28"/>
                          <w:szCs w:val="28"/>
                        </w:rPr>
                      </w:pPr>
                      <w:r w:rsidRPr="006A7CD6">
                        <w:rPr>
                          <w:rFonts w:ascii="宋体" w:hAnsi="宋体" w:hint="eastAsia"/>
                          <w:sz w:val="28"/>
                          <w:szCs w:val="28"/>
                        </w:rPr>
                        <w:t>(2)导带底电子的有效质量和价带顶空穴的有效质量</w:t>
                      </w:r>
                      <w:r w:rsidRPr="00AB42A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（</w:t>
                      </w:r>
                      <w:r>
                        <w:rPr>
                          <w:rFonts w:ascii="宋体" w:hAnsi="宋体"/>
                          <w:sz w:val="28"/>
                          <w:szCs w:val="28"/>
                        </w:rPr>
                        <w:t>4</w:t>
                      </w:r>
                      <w:r w:rsidRPr="006A7CD6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Pr="00AB42AD">
                        <w:rPr>
                          <w:sz w:val="28"/>
                          <w:szCs w:val="28"/>
                        </w:rPr>
                        <w:t>pts</w:t>
                      </w:r>
                      <w:r w:rsidRPr="00AB42A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）</w:t>
                      </w:r>
                    </w:p>
                    <w:p w14:paraId="5A0A4684" w14:textId="756B03FC" w:rsidR="006A7CD6" w:rsidRPr="006A7CD6" w:rsidRDefault="006A7CD6" w:rsidP="00790693">
                      <w:pPr>
                        <w:ind w:leftChars="202" w:left="424"/>
                        <w:rPr>
                          <w:rFonts w:ascii="宋体" w:hAnsi="宋体"/>
                          <w:sz w:val="28"/>
                          <w:szCs w:val="28"/>
                        </w:rPr>
                      </w:pPr>
                      <w:r w:rsidRPr="006A7CD6">
                        <w:rPr>
                          <w:rFonts w:ascii="宋体" w:hAnsi="宋体" w:hint="eastAsia"/>
                          <w:sz w:val="28"/>
                          <w:szCs w:val="28"/>
                        </w:rPr>
                        <w:t>(3)电子由价带顶激发到导带底时，准动量的变化</w:t>
                      </w:r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。</w:t>
                      </w:r>
                      <w:r w:rsidRPr="00AB42A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（</w:t>
                      </w:r>
                      <w:r>
                        <w:rPr>
                          <w:rFonts w:ascii="宋体" w:hAnsi="宋体"/>
                          <w:sz w:val="28"/>
                          <w:szCs w:val="28"/>
                        </w:rPr>
                        <w:t>4</w:t>
                      </w:r>
                      <w:r w:rsidRPr="006A7CD6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Pr="00AB42AD">
                        <w:rPr>
                          <w:sz w:val="28"/>
                          <w:szCs w:val="28"/>
                        </w:rPr>
                        <w:t>pts</w:t>
                      </w:r>
                      <w:r w:rsidRPr="00AB42A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）</w:t>
                      </w:r>
                    </w:p>
                    <w:p w14:paraId="345913B8" w14:textId="08BC7AE2" w:rsidR="00382ED2" w:rsidRDefault="00382ED2"/>
                    <w:p w14:paraId="2CB97243" w14:textId="41C2F2F0" w:rsidR="00515051" w:rsidRDefault="00515051"/>
                  </w:txbxContent>
                </v:textbox>
              </v:rect>
            </w:pict>
          </mc:Fallback>
        </mc:AlternateContent>
      </w:r>
    </w:p>
    <w:p w14:paraId="24C96FE7" w14:textId="77777777" w:rsidR="00382ED2" w:rsidRDefault="00A53916">
      <w:r>
        <w:rPr>
          <w:rFonts w:hint="eastAsia"/>
        </w:rPr>
        <w:t xml:space="preserve">  </w:t>
      </w:r>
    </w:p>
    <w:p w14:paraId="5ED6BB2C" w14:textId="77777777" w:rsidR="00382ED2" w:rsidRDefault="00382ED2"/>
    <w:p w14:paraId="6ED7610C" w14:textId="56ED1612" w:rsidR="00382ED2" w:rsidRDefault="00382ED2"/>
    <w:p w14:paraId="57B2EFEF" w14:textId="2288D48A" w:rsidR="00382ED2" w:rsidRDefault="00382ED2"/>
    <w:p w14:paraId="06AB974B" w14:textId="7122F9E3" w:rsidR="00382ED2" w:rsidRDefault="00382ED2"/>
    <w:p w14:paraId="7FD7C832" w14:textId="2EC57DD5" w:rsidR="00382ED2" w:rsidRDefault="00382ED2"/>
    <w:p w14:paraId="14282FF6" w14:textId="3F15D8AD" w:rsidR="00382ED2" w:rsidRDefault="00382ED2"/>
    <w:p w14:paraId="64C4A557" w14:textId="77777777" w:rsidR="00382ED2" w:rsidRDefault="00382ED2"/>
    <w:p w14:paraId="6707E48D" w14:textId="275B3611" w:rsidR="00382ED2" w:rsidRDefault="00382ED2"/>
    <w:p w14:paraId="34D7EF48" w14:textId="77777777" w:rsidR="00382ED2" w:rsidRDefault="00382ED2"/>
    <w:p w14:paraId="5B0372DF" w14:textId="77777777" w:rsidR="00382ED2" w:rsidRDefault="00440A06" w:rsidP="00A53916">
      <w:r>
        <w:rPr>
          <w:noProof/>
        </w:rPr>
        <mc:AlternateContent>
          <mc:Choice Requires="wps">
            <w:drawing>
              <wp:anchor distT="0" distB="0" distL="114300" distR="114300" simplePos="0" relativeHeight="251950080" behindDoc="0" locked="0" layoutInCell="1" allowOverlap="1" wp14:anchorId="0AB9F5EF" wp14:editId="44264D00">
                <wp:simplePos x="0" y="0"/>
                <wp:positionH relativeFrom="column">
                  <wp:posOffset>0</wp:posOffset>
                </wp:positionH>
                <wp:positionV relativeFrom="page">
                  <wp:align>center</wp:align>
                </wp:positionV>
                <wp:extent cx="342265" cy="6290945"/>
                <wp:effectExtent l="9525" t="12065" r="10160" b="12065"/>
                <wp:wrapNone/>
                <wp:docPr id="3" name="文本框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265" cy="62909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20EDB2C" w14:textId="77777777" w:rsidR="00A43321" w:rsidRDefault="00A43321" w:rsidP="00A43321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学院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  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24"/>
                              </w:rPr>
                              <w:t>班号</w:t>
                            </w:r>
                            <w:r>
                              <w:rPr>
                                <w:b/>
                                <w:sz w:val="24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学号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姓名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AB9F5EF" id="文本框 22" o:spid="_x0000_s1042" type="#_x0000_t202" style="position:absolute;left:0;text-align:left;margin-left:0;margin-top:0;width:26.95pt;height:495.35pt;z-index:251950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center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" strokecolor="white">
                <v:textbox style="layout-flow:vertical;mso-layout-flow-alt:bottom-to-top" inset="0,0,0,0">
                  <w:txbxContent>
                    <w:p w14:paraId="020EDB2C" w14:textId="77777777" w:rsidR="00A43321" w:rsidRDefault="00A43321" w:rsidP="00A43321">
                      <w:pPr>
                        <w:rPr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b/>
                          <w:sz w:val="24"/>
                        </w:rPr>
                        <w:t>学院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     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</w:rPr>
                        <w:t xml:space="preserve">  </w:t>
                      </w:r>
                      <w:r>
                        <w:rPr>
                          <w:b/>
                          <w:sz w:val="24"/>
                        </w:rPr>
                        <w:t>班号</w:t>
                      </w:r>
                      <w:r>
                        <w:rPr>
                          <w:b/>
                          <w:sz w:val="24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学号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姓名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</w:rPr>
                        <w:t xml:space="preserve"> 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</w:p>
    <w:p w14:paraId="2E5ACD6C" w14:textId="06F1AC75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6C877E1A" w14:textId="21DF4961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24FD8B6E" w14:textId="77777777" w:rsidR="00382ED2" w:rsidRDefault="00382ED2" w:rsidP="00A53916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2DDAC8AA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3D50E319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6324F88B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1C5FCAC2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21F23B49" w14:textId="77777777" w:rsidR="00382ED2" w:rsidRDefault="00382ED2">
      <w:pPr>
        <w:ind w:firstLineChars="250" w:firstLine="525"/>
      </w:pPr>
    </w:p>
    <w:p w14:paraId="64D92BF2" w14:textId="77777777" w:rsidR="00382ED2" w:rsidRDefault="00382ED2" w:rsidP="00A53916">
      <w:pPr>
        <w:rPr>
          <w:rFonts w:ascii="黑体" w:eastAsia="黑体" w:hAnsi="黑体"/>
          <w:b/>
          <w:sz w:val="19"/>
          <w:szCs w:val="19"/>
        </w:rPr>
      </w:pPr>
    </w:p>
    <w:p w14:paraId="7A77C73D" w14:textId="77777777" w:rsidR="00382ED2" w:rsidRDefault="00382ED2" w:rsidP="00A53916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602377AE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4BB32640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32CF4F80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5629AAB4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1786A6FE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23C10B75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3FE14F49" w14:textId="77777777" w:rsidR="00382ED2" w:rsidRDefault="00382ED2">
      <w:pPr>
        <w:ind w:firstLineChars="300" w:firstLine="572"/>
        <w:rPr>
          <w:rFonts w:ascii="黑体" w:eastAsia="黑体" w:hAnsi="黑体"/>
          <w:b/>
          <w:sz w:val="19"/>
          <w:szCs w:val="19"/>
        </w:rPr>
      </w:pPr>
    </w:p>
    <w:p w14:paraId="41AB7DCF" w14:textId="77777777" w:rsidR="00382ED2" w:rsidRDefault="00382ED2">
      <w:pPr>
        <w:ind w:firstLineChars="100" w:firstLine="191"/>
        <w:rPr>
          <w:rFonts w:ascii="黑体" w:eastAsia="黑体" w:hAnsi="黑体"/>
          <w:b/>
          <w:sz w:val="19"/>
          <w:szCs w:val="19"/>
        </w:rPr>
      </w:pPr>
    </w:p>
    <w:p w14:paraId="6B064351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6A516173" w14:textId="77777777" w:rsidR="00382ED2" w:rsidRDefault="00382ED2" w:rsidP="00A53916">
      <w:pPr>
        <w:sectPr w:rsidR="00382ED2" w:rsidSect="009242B9">
          <w:pgSz w:w="23814" w:h="16839" w:orient="landscape"/>
          <w:pgMar w:top="851" w:right="1440" w:bottom="1800" w:left="1440" w:header="851" w:footer="794" w:gutter="0"/>
          <w:cols w:num="2" w:space="425"/>
          <w:titlePg/>
          <w:docGrid w:type="lines" w:linePitch="312"/>
        </w:sectPr>
      </w:pPr>
    </w:p>
    <w:p w14:paraId="4F146FB0" w14:textId="77777777" w:rsidR="00382ED2" w:rsidRDefault="00440A06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948032" behindDoc="0" locked="0" layoutInCell="1" allowOverlap="1" wp14:anchorId="304C8B7B" wp14:editId="038FC85A">
                <wp:simplePos x="0" y="0"/>
                <wp:positionH relativeFrom="column">
                  <wp:posOffset>489585</wp:posOffset>
                </wp:positionH>
                <wp:positionV relativeFrom="paragraph">
                  <wp:posOffset>0</wp:posOffset>
                </wp:positionV>
                <wp:extent cx="457200" cy="9172575"/>
                <wp:effectExtent l="3810" t="0" r="0" b="2540"/>
                <wp:wrapNone/>
                <wp:docPr id="2" name="Text Box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9172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AE8F807" w14:textId="77777777" w:rsidR="008A1642" w:rsidRDefault="008A1642" w:rsidP="008A1642"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………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…………………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密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封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线………………………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…………………</w:t>
                            </w:r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4C8B7B" id="Text Box 54" o:spid="_x0000_s1043" type="#_x0000_t202" style="position:absolute;left:0;text-align:left;margin-left:38.55pt;margin-top:0;width:36pt;height:722.25pt;z-index:251948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" stroked="f">
                <v:textbox style="layout-flow:vertical-ideographic">
                  <w:txbxContent>
                    <w:p w14:paraId="4AE8F807" w14:textId="77777777" w:rsidR="008A1642" w:rsidRDefault="008A1642" w:rsidP="008A1642">
                      <w:r w:rsidRPr="00141C2E">
                        <w:rPr>
                          <w:rFonts w:hint="eastAsia"/>
                          <w:sz w:val="24"/>
                        </w:rPr>
                        <w:t>…………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…………………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密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封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线………………………</w:t>
                      </w:r>
                      <w:r>
                        <w:rPr>
                          <w:rFonts w:hint="eastAsia"/>
                          <w:sz w:val="24"/>
                        </w:rPr>
                        <w:t>…………………</w:t>
                      </w:r>
                    </w:p>
                  </w:txbxContent>
                </v:textbox>
              </v:shape>
            </w:pict>
          </mc:Fallback>
        </mc:AlternateContent>
      </w:r>
    </w:p>
    <w:p w14:paraId="5E0D96E4" w14:textId="77777777" w:rsidR="00382ED2" w:rsidRDefault="00382ED2"/>
    <w:p w14:paraId="4A628E81" w14:textId="77777777" w:rsidR="00382ED2" w:rsidRDefault="00440A06">
      <w:r>
        <w:rPr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3E05CFEE" wp14:editId="0006AFE3">
                <wp:simplePos x="0" y="0"/>
                <wp:positionH relativeFrom="column">
                  <wp:posOffset>7353300</wp:posOffset>
                </wp:positionH>
                <wp:positionV relativeFrom="paragraph">
                  <wp:posOffset>-3175</wp:posOffset>
                </wp:positionV>
                <wp:extent cx="5852160" cy="8779510"/>
                <wp:effectExtent l="0" t="0" r="0" b="0"/>
                <wp:wrapNone/>
                <wp:docPr id="39" name="矩形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52160" cy="87795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5A9061C5" w14:textId="3C6EDA5A" w:rsidR="00382ED2" w:rsidRDefault="00382ED2"/>
                          <w:p w14:paraId="03BB938E" w14:textId="4E184E6E" w:rsidR="009C2EEB" w:rsidRDefault="009C2EEB"/>
                          <w:p w14:paraId="1585B35F" w14:textId="77777777" w:rsidR="009C2EEB" w:rsidRDefault="009C2EE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E05CFEE" id="矩形 39" o:spid="_x0000_s1044" style="position:absolute;left:0;text-align:left;margin-left:579pt;margin-top:-.25pt;width:460.8pt;height:691.3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" stroked="f">
                <v:textbox>
                  <w:txbxContent>
                    <w:p w14:paraId="5A9061C5" w14:textId="3C6EDA5A" w:rsidR="00382ED2" w:rsidRDefault="00382ED2"/>
                    <w:p w14:paraId="03BB938E" w14:textId="4E184E6E" w:rsidR="009C2EEB" w:rsidRDefault="009C2EEB"/>
                    <w:p w14:paraId="1585B35F" w14:textId="77777777" w:rsidR="009C2EEB" w:rsidRDefault="009C2EEB"/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1B964373" wp14:editId="6EA65E27">
                <wp:simplePos x="0" y="0"/>
                <wp:positionH relativeFrom="column">
                  <wp:posOffset>840105</wp:posOffset>
                </wp:positionH>
                <wp:positionV relativeFrom="paragraph">
                  <wp:posOffset>-3175</wp:posOffset>
                </wp:positionV>
                <wp:extent cx="5903595" cy="8648700"/>
                <wp:effectExtent l="0" t="0" r="0" b="0"/>
                <wp:wrapNone/>
                <wp:docPr id="38" name="矩形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03595" cy="8648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18482A22" w14:textId="77777777" w:rsidR="00FF5C99" w:rsidRDefault="00A50FB3" w:rsidP="00FF5C99">
                            <w:pPr>
                              <w:ind w:leftChars="202" w:left="424"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>3</w:t>
                            </w: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、</w:t>
                            </w:r>
                            <w:r w:rsidR="00FF5C99" w:rsidRPr="00AB42A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（1</w:t>
                            </w:r>
                            <w:r w:rsidR="00FF5C99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>5</w:t>
                            </w:r>
                            <w:r w:rsidR="00FF5C99" w:rsidRPr="00AB42A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分）</w:t>
                            </w:r>
                            <w:r w:rsidR="00FF5C99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在一维单原子分子链中，原子的质量为m，晶格常数为a，其中第n</w:t>
                            </w:r>
                            <w:r w:rsidR="00FF5C99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>个</w:t>
                            </w:r>
                            <w:r w:rsidR="00FF5C99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原子偏离平衡</w:t>
                            </w:r>
                            <w:r w:rsidR="00FF5C99" w:rsidRPr="004315F0">
                              <w:rPr>
                                <w:position w:val="-12"/>
                              </w:rPr>
                              <w:object w:dxaOrig="267" w:dyaOrig="356" w14:anchorId="7E6519BC">
                                <v:shape id="_x0000_i1050" type="#_x0000_t75" style="width:13.35pt;height:17.8pt">
                                  <v:imagedata r:id="rId57" o:title=""/>
                                </v:shape>
                                <o:OLEObject Type="Embed" ProgID="Equation.DSMT4" ShapeID="_x0000_i1050" DrawAspect="Content" ObjectID="_1684060896" r:id="rId58"/>
                              </w:object>
                            </w:r>
                            <w:r w:rsidR="00FF5C99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位置受到最近邻原子的恢复力可以写成</w:t>
                            </w:r>
                            <w:r w:rsidR="00FF5C99" w:rsidRPr="004315F0">
                              <w:rPr>
                                <w:position w:val="-12"/>
                              </w:rPr>
                              <w:object w:dxaOrig="935" w:dyaOrig="356" w14:anchorId="07993298">
                                <v:shape id="_x0000_i1052" type="#_x0000_t75" style="width:46.75pt;height:17.8pt">
                                  <v:imagedata r:id="rId59" o:title=""/>
                                </v:shape>
                                <o:OLEObject Type="Embed" ProgID="Equation.DSMT4" ShapeID="_x0000_i1052" DrawAspect="Content" ObjectID="_1684060897" r:id="rId60"/>
                              </w:object>
                            </w:r>
                            <w:r w:rsidR="00FF5C99">
                              <w:t>(</w:t>
                            </w:r>
                            <w:r w:rsidR="00FF5C99" w:rsidRPr="004315F0">
                              <w:rPr>
                                <w:position w:val="-10"/>
                              </w:rPr>
                              <w:object w:dxaOrig="238" w:dyaOrig="327" w14:anchorId="1B3696E9">
                                <v:shape id="_x0000_i1054" type="#_x0000_t75" style="width:11.9pt;height:16.35pt">
                                  <v:imagedata r:id="rId61" o:title=""/>
                                </v:shape>
                                <o:OLEObject Type="Embed" ProgID="Equation.DSMT4" ShapeID="_x0000_i1054" DrawAspect="Content" ObjectID="_1684060898" r:id="rId62"/>
                              </w:object>
                            </w:r>
                            <w:r w:rsidR="00FF5C99" w:rsidRPr="00D81C4C">
                              <w:rPr>
                                <w:sz w:val="28"/>
                                <w:szCs w:val="28"/>
                              </w:rPr>
                              <w:t>为</w:t>
                            </w:r>
                            <w:r w:rsidR="00FF5C99" w:rsidRPr="00D81C4C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恢复力系数</w:t>
                            </w:r>
                            <w:r w:rsidR="00FF5C99" w:rsidRPr="00D81C4C">
                              <w:rPr>
                                <w:sz w:val="28"/>
                                <w:szCs w:val="28"/>
                              </w:rPr>
                              <w:t>)</w:t>
                            </w:r>
                            <w:r w:rsidR="00FF5C99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。</w:t>
                            </w:r>
                          </w:p>
                          <w:p w14:paraId="23852AC0" w14:textId="77777777" w:rsidR="00FF5C99" w:rsidRDefault="00FF5C99" w:rsidP="00FF5C99">
                            <w:pPr>
                              <w:ind w:leftChars="202" w:left="424"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）证明格波的色散关系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.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（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8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分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）</w:t>
                            </w:r>
                          </w:p>
                          <w:p w14:paraId="46C5DDC5" w14:textId="77777777" w:rsidR="00FF5C99" w:rsidRDefault="00FF5C99" w:rsidP="00FF5C99">
                            <w:pPr>
                              <w:ind w:leftChars="202" w:left="424"/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）画出色散关系的表达式（只画在第一布里渊区），说明截至频率的值和意义。（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7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分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）</w:t>
                            </w:r>
                          </w:p>
                          <w:p w14:paraId="37FB008A" w14:textId="2FD99620" w:rsidR="00382ED2" w:rsidRPr="00D81C4C" w:rsidRDefault="00382ED2" w:rsidP="00FF5C9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B964373" id="矩形 38" o:spid="_x0000_s1045" style="position:absolute;left:0;text-align:left;margin-left:66.15pt;margin-top:-.25pt;width:464.85pt;height:681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" stroked="f">
                <v:textbox>
                  <w:txbxContent>
                    <w:p w14:paraId="18482A22" w14:textId="77777777" w:rsidR="00FF5C99" w:rsidRDefault="00A50FB3" w:rsidP="00FF5C99">
                      <w:pPr>
                        <w:ind w:leftChars="202" w:left="424"/>
                        <w:rPr>
                          <w:sz w:val="28"/>
                          <w:szCs w:val="28"/>
                        </w:rPr>
                      </w:pPr>
                      <w:r>
                        <w:rPr>
                          <w:rFonts w:ascii="宋体" w:hAnsi="宋体"/>
                          <w:sz w:val="28"/>
                          <w:szCs w:val="28"/>
                        </w:rPr>
                        <w:t>3</w:t>
                      </w:r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、</w:t>
                      </w:r>
                      <w:r w:rsidR="00FF5C99" w:rsidRPr="00AB42A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（1</w:t>
                      </w:r>
                      <w:r w:rsidR="00FF5C99">
                        <w:rPr>
                          <w:rFonts w:ascii="宋体" w:hAnsi="宋体"/>
                          <w:sz w:val="28"/>
                          <w:szCs w:val="28"/>
                        </w:rPr>
                        <w:t>5</w:t>
                      </w:r>
                      <w:r w:rsidR="00FF5C99" w:rsidRPr="00AB42A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分）</w:t>
                      </w:r>
                      <w:r w:rsidR="00FF5C99">
                        <w:rPr>
                          <w:rFonts w:ascii="宋体" w:hAnsi="宋体" w:hint="eastAsia"/>
                          <w:sz w:val="28"/>
                          <w:szCs w:val="28"/>
                        </w:rPr>
                        <w:t>在一维单原子分子链中，原子的质量为m，晶格常数为a，其中第n</w:t>
                      </w:r>
                      <w:r w:rsidR="00FF5C99">
                        <w:rPr>
                          <w:rFonts w:ascii="宋体" w:hAnsi="宋体"/>
                          <w:sz w:val="28"/>
                          <w:szCs w:val="28"/>
                        </w:rPr>
                        <w:t>个</w:t>
                      </w:r>
                      <w:r w:rsidR="00FF5C99">
                        <w:rPr>
                          <w:rFonts w:ascii="宋体" w:hAnsi="宋体" w:hint="eastAsia"/>
                          <w:sz w:val="28"/>
                          <w:szCs w:val="28"/>
                        </w:rPr>
                        <w:t>原子偏离平衡</w:t>
                      </w:r>
                      <w:r w:rsidR="00FF5C99" w:rsidRPr="004315F0">
                        <w:rPr>
                          <w:position w:val="-12"/>
                        </w:rPr>
                        <w:object w:dxaOrig="269" w:dyaOrig="363" w14:anchorId="7E6519BC">
                          <v:shape id="_x0000_i1069" type="#_x0000_t75" style="width:13.35pt;height:17.8pt">
                            <v:imagedata r:id="rId63" o:title=""/>
                          </v:shape>
                          <o:OLEObject Type="Embed" ProgID="Equation.DSMT4" ShapeID="_x0000_i1069" DrawAspect="Content" ObjectID="_1684041696" r:id="rId64"/>
                        </w:object>
                      </w:r>
                      <w:r w:rsidR="00FF5C99">
                        <w:rPr>
                          <w:rFonts w:ascii="宋体" w:hAnsi="宋体" w:hint="eastAsia"/>
                          <w:sz w:val="28"/>
                          <w:szCs w:val="28"/>
                        </w:rPr>
                        <w:t>位置受到最近邻原子的恢复力可以写成</w:t>
                      </w:r>
                      <w:r w:rsidR="00FF5C99" w:rsidRPr="004315F0">
                        <w:rPr>
                          <w:position w:val="-12"/>
                        </w:rPr>
                        <w:object w:dxaOrig="942" w:dyaOrig="363" w14:anchorId="07993298">
                          <v:shape id="_x0000_i1070" type="#_x0000_t75" style="width:46.75pt;height:17.8pt">
                            <v:imagedata r:id="rId65" o:title=""/>
                          </v:shape>
                          <o:OLEObject Type="Embed" ProgID="Equation.DSMT4" ShapeID="_x0000_i1070" DrawAspect="Content" ObjectID="_1684041697" r:id="rId66"/>
                        </w:object>
                      </w:r>
                      <w:r w:rsidR="00FF5C99">
                        <w:t>(</w:t>
                      </w:r>
                      <w:r w:rsidR="00FF5C99" w:rsidRPr="004315F0">
                        <w:rPr>
                          <w:position w:val="-10"/>
                        </w:rPr>
                        <w:object w:dxaOrig="242" w:dyaOrig="323" w14:anchorId="1B3696E9">
                          <v:shape id="_x0000_i1071" type="#_x0000_t75" style="width:11.9pt;height:16.35pt">
                            <v:imagedata r:id="rId67" o:title=""/>
                          </v:shape>
                          <o:OLEObject Type="Embed" ProgID="Equation.DSMT4" ShapeID="_x0000_i1071" DrawAspect="Content" ObjectID="_1684041698" r:id="rId68"/>
                        </w:object>
                      </w:r>
                      <w:r w:rsidR="00FF5C99" w:rsidRPr="00D81C4C">
                        <w:rPr>
                          <w:sz w:val="28"/>
                          <w:szCs w:val="28"/>
                        </w:rPr>
                        <w:t>为</w:t>
                      </w:r>
                      <w:r w:rsidR="00FF5C99" w:rsidRPr="00D81C4C">
                        <w:rPr>
                          <w:rFonts w:hint="eastAsia"/>
                          <w:sz w:val="28"/>
                          <w:szCs w:val="28"/>
                        </w:rPr>
                        <w:t>恢复力系数</w:t>
                      </w:r>
                      <w:r w:rsidR="00FF5C99" w:rsidRPr="00D81C4C">
                        <w:rPr>
                          <w:sz w:val="28"/>
                          <w:szCs w:val="28"/>
                        </w:rPr>
                        <w:t>)</w:t>
                      </w:r>
                      <w:r w:rsidR="00FF5C99">
                        <w:rPr>
                          <w:rFonts w:hint="eastAsia"/>
                          <w:sz w:val="28"/>
                          <w:szCs w:val="28"/>
                        </w:rPr>
                        <w:t>。</w:t>
                      </w:r>
                    </w:p>
                    <w:p w14:paraId="23852AC0" w14:textId="77777777" w:rsidR="00FF5C99" w:rsidRDefault="00FF5C99" w:rsidP="00FF5C99">
                      <w:pPr>
                        <w:ind w:leftChars="202" w:left="424"/>
                        <w:rPr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sz w:val="28"/>
                          <w:szCs w:val="28"/>
                        </w:rPr>
                        <w:t>（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>1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>）证明格波的色散关系</w:t>
                      </w:r>
                      <w:r>
                        <w:rPr>
                          <w:sz w:val="28"/>
                          <w:szCs w:val="28"/>
                        </w:rPr>
                        <w:t>.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>（</w:t>
                      </w:r>
                      <w:r>
                        <w:rPr>
                          <w:sz w:val="28"/>
                          <w:szCs w:val="28"/>
                        </w:rPr>
                        <w:t>8</w:t>
                      </w:r>
                      <w:r>
                        <w:rPr>
                          <w:sz w:val="28"/>
                          <w:szCs w:val="28"/>
                        </w:rPr>
                        <w:t>分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>）</w:t>
                      </w:r>
                    </w:p>
                    <w:p w14:paraId="46C5DDC5" w14:textId="77777777" w:rsidR="00FF5C99" w:rsidRDefault="00FF5C99" w:rsidP="00FF5C99">
                      <w:pPr>
                        <w:ind w:leftChars="202" w:left="424"/>
                        <w:rPr>
                          <w:rFonts w:ascii="宋体" w:hAnsi="宋体"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sz w:val="28"/>
                          <w:szCs w:val="28"/>
                        </w:rPr>
                        <w:t>（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>2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>）画出色散关系的表达式（只画在第一布里渊区），说明截至频率的值和意义。（</w:t>
                      </w:r>
                      <w:r>
                        <w:rPr>
                          <w:sz w:val="28"/>
                          <w:szCs w:val="28"/>
                        </w:rPr>
                        <w:t>7</w:t>
                      </w:r>
                      <w:r>
                        <w:rPr>
                          <w:sz w:val="28"/>
                          <w:szCs w:val="28"/>
                        </w:rPr>
                        <w:t>分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>）</w:t>
                      </w:r>
                    </w:p>
                    <w:p w14:paraId="37FB008A" w14:textId="2FD99620" w:rsidR="00382ED2" w:rsidRPr="00D81C4C" w:rsidRDefault="00382ED2" w:rsidP="00FF5C99"/>
                  </w:txbxContent>
                </v:textbox>
              </v:rect>
            </w:pict>
          </mc:Fallback>
        </mc:AlternateContent>
      </w:r>
    </w:p>
    <w:p w14:paraId="4201D75C" w14:textId="77777777" w:rsidR="00382ED2" w:rsidRDefault="00382ED2"/>
    <w:p w14:paraId="5BAFBEDC" w14:textId="77777777" w:rsidR="00382ED2" w:rsidRDefault="00382ED2"/>
    <w:p w14:paraId="0039E0FB" w14:textId="77777777" w:rsidR="00382ED2" w:rsidRDefault="00382ED2"/>
    <w:p w14:paraId="4778B59B" w14:textId="77777777" w:rsidR="00382ED2" w:rsidRDefault="00382ED2"/>
    <w:p w14:paraId="7CDBCC87" w14:textId="77777777" w:rsidR="00382ED2" w:rsidRDefault="00382ED2"/>
    <w:p w14:paraId="174261BD" w14:textId="77777777" w:rsidR="00382ED2" w:rsidRDefault="00382ED2"/>
    <w:p w14:paraId="68AC4B87" w14:textId="77777777" w:rsidR="00382ED2" w:rsidRDefault="00382ED2"/>
    <w:p w14:paraId="34DA58E7" w14:textId="77777777" w:rsidR="00382ED2" w:rsidRDefault="00382ED2"/>
    <w:p w14:paraId="37916E1C" w14:textId="77777777" w:rsidR="00382ED2" w:rsidRDefault="00382ED2"/>
    <w:p w14:paraId="6139F9FE" w14:textId="77777777" w:rsidR="00382ED2" w:rsidRDefault="00382ED2"/>
    <w:p w14:paraId="08386C9A" w14:textId="77777777" w:rsidR="00382ED2" w:rsidRDefault="00382ED2"/>
    <w:p w14:paraId="77AB15ED" w14:textId="77777777" w:rsidR="00382ED2" w:rsidRDefault="00440A06">
      <w:pPr>
        <w:ind w:firstLineChars="250" w:firstLine="525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7F7701AA" wp14:editId="1387CE92">
                <wp:simplePos x="0" y="0"/>
                <wp:positionH relativeFrom="column">
                  <wp:posOffset>-295275</wp:posOffset>
                </wp:positionH>
                <wp:positionV relativeFrom="paragraph">
                  <wp:posOffset>9270365</wp:posOffset>
                </wp:positionV>
                <wp:extent cx="13858875" cy="38100"/>
                <wp:effectExtent l="0" t="0" r="9525" b="0"/>
                <wp:wrapNone/>
                <wp:docPr id="27" name="直接连接符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3858875" cy="381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E512337" id="直接连接符 27" o:spid="_x0000_s1026" style="position:absolute;left:0;text-align:lef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3.25pt,729.95pt" to="1068pt,73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" strokecolor="black [3213]">
                <o:lock v:ext="edit" shapetype="f"/>
              </v:line>
            </w:pict>
          </mc:Fallback>
        </mc:AlternateContent>
      </w:r>
    </w:p>
    <w:p w14:paraId="797517F6" w14:textId="77777777" w:rsidR="00382ED2" w:rsidRDefault="00382ED2">
      <w:pPr>
        <w:ind w:firstLineChars="250" w:firstLine="525"/>
      </w:pPr>
    </w:p>
    <w:p w14:paraId="1C2523BE" w14:textId="77777777" w:rsidR="00382ED2" w:rsidRDefault="00382ED2">
      <w:pPr>
        <w:ind w:firstLineChars="250" w:firstLine="525"/>
      </w:pPr>
    </w:p>
    <w:p w14:paraId="57D8EEBD" w14:textId="77777777" w:rsidR="00382ED2" w:rsidRDefault="00382ED2">
      <w:pPr>
        <w:ind w:firstLineChars="250" w:firstLine="525"/>
      </w:pPr>
    </w:p>
    <w:p w14:paraId="384BA3C6" w14:textId="77777777" w:rsidR="00382ED2" w:rsidRDefault="00382ED2">
      <w:pPr>
        <w:ind w:firstLineChars="250" w:firstLine="525"/>
      </w:pPr>
    </w:p>
    <w:p w14:paraId="48D6B7F9" w14:textId="77777777" w:rsidR="00382ED2" w:rsidRDefault="00382ED2">
      <w:pPr>
        <w:ind w:firstLineChars="250" w:firstLine="525"/>
      </w:pPr>
    </w:p>
    <w:p w14:paraId="705CAB83" w14:textId="77777777" w:rsidR="00382ED2" w:rsidRDefault="00382ED2">
      <w:pPr>
        <w:ind w:firstLineChars="250" w:firstLine="525"/>
      </w:pPr>
    </w:p>
    <w:p w14:paraId="2E2CBB8C" w14:textId="77777777" w:rsidR="00382ED2" w:rsidRDefault="00382ED2">
      <w:pPr>
        <w:ind w:firstLineChars="250" w:firstLine="525"/>
      </w:pPr>
    </w:p>
    <w:p w14:paraId="0523C68D" w14:textId="77777777" w:rsidR="00382ED2" w:rsidRDefault="00382ED2">
      <w:pPr>
        <w:ind w:firstLineChars="250" w:firstLine="525"/>
      </w:pPr>
    </w:p>
    <w:p w14:paraId="4884B6C9" w14:textId="77777777" w:rsidR="00382ED2" w:rsidRDefault="00382ED2">
      <w:pPr>
        <w:ind w:firstLineChars="250" w:firstLine="525"/>
      </w:pPr>
    </w:p>
    <w:p w14:paraId="26651344" w14:textId="77777777" w:rsidR="00382ED2" w:rsidRDefault="00440A06" w:rsidP="00A53916">
      <w:r>
        <w:rPr>
          <w:noProof/>
        </w:rPr>
        <mc:AlternateContent>
          <mc:Choice Requires="wps">
            <w:drawing>
              <wp:anchor distT="0" distB="0" distL="114300" distR="114300" simplePos="0" relativeHeight="251951104" behindDoc="0" locked="0" layoutInCell="1" allowOverlap="1" wp14:anchorId="5C0C7B99" wp14:editId="65EE7E23">
                <wp:simplePos x="0" y="0"/>
                <wp:positionH relativeFrom="column">
                  <wp:posOffset>0</wp:posOffset>
                </wp:positionH>
                <wp:positionV relativeFrom="page">
                  <wp:align>center</wp:align>
                </wp:positionV>
                <wp:extent cx="342265" cy="6290945"/>
                <wp:effectExtent l="9525" t="12065" r="10160" b="12065"/>
                <wp:wrapNone/>
                <wp:docPr id="1" name="文本框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265" cy="62909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44943F3" w14:textId="77777777" w:rsidR="00A43321" w:rsidRDefault="00A43321" w:rsidP="00A43321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学院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  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24"/>
                              </w:rPr>
                              <w:t>班号</w:t>
                            </w:r>
                            <w:r>
                              <w:rPr>
                                <w:b/>
                                <w:sz w:val="24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学号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姓名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0C7B99" id="文本框 23" o:spid="_x0000_s1046" type="#_x0000_t202" style="position:absolute;left:0;text-align:left;margin-left:0;margin-top:0;width:26.95pt;height:495.35pt;z-index:25195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center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" strokecolor="white">
                <v:textbox style="layout-flow:vertical;mso-layout-flow-alt:bottom-to-top" inset="0,0,0,0">
                  <w:txbxContent>
                    <w:p w14:paraId="344943F3" w14:textId="77777777" w:rsidR="00A43321" w:rsidRDefault="00A43321" w:rsidP="00A43321">
                      <w:pPr>
                        <w:rPr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b/>
                          <w:sz w:val="24"/>
                        </w:rPr>
                        <w:t>学院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     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</w:rPr>
                        <w:t xml:space="preserve">  </w:t>
                      </w:r>
                      <w:r>
                        <w:rPr>
                          <w:b/>
                          <w:sz w:val="24"/>
                        </w:rPr>
                        <w:t>班号</w:t>
                      </w:r>
                      <w:r>
                        <w:rPr>
                          <w:b/>
                          <w:sz w:val="24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学号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姓名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</w:rPr>
                        <w:t xml:space="preserve"> 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</w:p>
    <w:p w14:paraId="0EA0CDCE" w14:textId="77777777" w:rsidR="00382ED2" w:rsidRDefault="00382ED2">
      <w:pPr>
        <w:ind w:firstLineChars="250" w:firstLine="525"/>
      </w:pPr>
    </w:p>
    <w:p w14:paraId="4A0410DB" w14:textId="77777777" w:rsidR="00382ED2" w:rsidRDefault="00382ED2">
      <w:pPr>
        <w:ind w:firstLineChars="250" w:firstLine="525"/>
      </w:pPr>
    </w:p>
    <w:p w14:paraId="1907842B" w14:textId="77777777" w:rsidR="00382ED2" w:rsidRDefault="00382ED2">
      <w:pPr>
        <w:ind w:firstLineChars="250" w:firstLine="525"/>
      </w:pPr>
    </w:p>
    <w:p w14:paraId="50661A98" w14:textId="77777777" w:rsidR="00382ED2" w:rsidRDefault="00382ED2">
      <w:pPr>
        <w:ind w:firstLineChars="250" w:firstLine="525"/>
      </w:pPr>
    </w:p>
    <w:p w14:paraId="7817232A" w14:textId="77777777" w:rsidR="00382ED2" w:rsidRDefault="00382ED2">
      <w:pPr>
        <w:ind w:firstLineChars="250" w:firstLine="525"/>
      </w:pPr>
    </w:p>
    <w:p w14:paraId="2AACFC51" w14:textId="77777777" w:rsidR="00382ED2" w:rsidRDefault="00382ED2">
      <w:pPr>
        <w:ind w:firstLineChars="250" w:firstLine="525"/>
      </w:pPr>
    </w:p>
    <w:p w14:paraId="49588538" w14:textId="77777777" w:rsidR="00382ED2" w:rsidRDefault="00382ED2">
      <w:pPr>
        <w:ind w:firstLineChars="250" w:firstLine="525"/>
      </w:pPr>
    </w:p>
    <w:p w14:paraId="63FB8E5B" w14:textId="77777777" w:rsidR="00382ED2" w:rsidRDefault="00382ED2">
      <w:pPr>
        <w:ind w:firstLineChars="250" w:firstLine="525"/>
      </w:pPr>
    </w:p>
    <w:p w14:paraId="4491312B" w14:textId="77777777" w:rsidR="00382ED2" w:rsidRDefault="00382ED2">
      <w:pPr>
        <w:ind w:firstLineChars="250" w:firstLine="525"/>
      </w:pPr>
    </w:p>
    <w:p w14:paraId="11181EFB" w14:textId="77777777" w:rsidR="00382ED2" w:rsidRDefault="00382ED2">
      <w:pPr>
        <w:ind w:firstLineChars="250" w:firstLine="525"/>
      </w:pPr>
    </w:p>
    <w:p w14:paraId="65694D49" w14:textId="77777777" w:rsidR="00382ED2" w:rsidRDefault="00382ED2">
      <w:pPr>
        <w:ind w:firstLineChars="250" w:firstLine="525"/>
      </w:pPr>
    </w:p>
    <w:p w14:paraId="13C6DC03" w14:textId="77777777" w:rsidR="00382ED2" w:rsidRDefault="00382ED2">
      <w:pPr>
        <w:ind w:firstLineChars="250" w:firstLine="525"/>
      </w:pPr>
    </w:p>
    <w:p w14:paraId="4EF3278B" w14:textId="77777777" w:rsidR="00382ED2" w:rsidRDefault="00382ED2">
      <w:pPr>
        <w:ind w:firstLineChars="250" w:firstLine="525"/>
      </w:pPr>
    </w:p>
    <w:p w14:paraId="6140F222" w14:textId="77777777" w:rsidR="00382ED2" w:rsidRDefault="00382ED2">
      <w:pPr>
        <w:ind w:firstLineChars="250" w:firstLine="525"/>
      </w:pPr>
    </w:p>
    <w:p w14:paraId="1395FF1C" w14:textId="4F2ACAEA" w:rsidR="00382ED2" w:rsidRDefault="00382ED2">
      <w:pPr>
        <w:ind w:firstLineChars="250" w:firstLine="525"/>
      </w:pPr>
    </w:p>
    <w:p w14:paraId="37B74222" w14:textId="0C70E500" w:rsidR="009C2EEB" w:rsidRDefault="009C2EEB">
      <w:pPr>
        <w:ind w:firstLineChars="250" w:firstLine="525"/>
      </w:pPr>
    </w:p>
    <w:p w14:paraId="620DF1E3" w14:textId="4C0576D8" w:rsidR="009C2EEB" w:rsidRDefault="009C2EEB">
      <w:pPr>
        <w:ind w:firstLineChars="250" w:firstLine="525"/>
      </w:pPr>
    </w:p>
    <w:p w14:paraId="08AD0D18" w14:textId="71DC1647" w:rsidR="009C2EEB" w:rsidRDefault="009C2EEB">
      <w:pPr>
        <w:ind w:firstLineChars="250" w:firstLine="525"/>
      </w:pPr>
    </w:p>
    <w:p w14:paraId="234F835A" w14:textId="77777777" w:rsidR="009C2EEB" w:rsidRDefault="009C2EEB">
      <w:pPr>
        <w:ind w:firstLineChars="250" w:firstLine="525"/>
      </w:pPr>
    </w:p>
    <w:sectPr w:rsidR="009C2EEB" w:rsidSect="009242B9">
      <w:pgSz w:w="23814" w:h="16839" w:orient="landscape"/>
      <w:pgMar w:top="851" w:right="1440" w:bottom="1800" w:left="1440" w:header="851" w:footer="794" w:gutter="0"/>
      <w:cols w:num="2"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4A3D25A" w14:textId="77777777" w:rsidR="008265F3" w:rsidRDefault="008265F3">
      <w:r>
        <w:separator/>
      </w:r>
    </w:p>
  </w:endnote>
  <w:endnote w:type="continuationSeparator" w:id="0">
    <w:p w14:paraId="0259CB59" w14:textId="77777777" w:rsidR="008265F3" w:rsidRDefault="008265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F46C40" w14:textId="77777777" w:rsidR="00633429" w:rsidRDefault="006D1930" w:rsidP="00633429">
    <w:pPr>
      <w:pStyle w:val="a5"/>
      <w:jc w:val="right"/>
    </w:pPr>
    <w:r>
      <w:pict w14:anchorId="4C2DC98E">
        <v:rect id="_x0000_i1041" style="width:1046.7pt;height:1.5pt" o:hralign="center" o:hrstd="t" o:hrnoshade="t" o:hr="t" fillcolor="black [3213]" stroked="f"/>
      </w:pict>
    </w:r>
  </w:p>
  <w:p w14:paraId="3DE9B1A9" w14:textId="77777777" w:rsidR="00633429" w:rsidRDefault="00633429" w:rsidP="00633429">
    <w:pPr>
      <w:pStyle w:val="a5"/>
      <w:jc w:val="right"/>
    </w:pPr>
    <w:r>
      <w:rPr>
        <w:rFonts w:hint="eastAsia"/>
      </w:rPr>
      <w:t>（第</w:t>
    </w:r>
    <w:r w:rsidR="00CB4173">
      <w:fldChar w:fldCharType="begin"/>
    </w:r>
    <w:r w:rsidR="00CB4173">
      <w:instrText xml:space="preserve"> PAGE   \* MERGEFORMAT </w:instrText>
    </w:r>
    <w:r w:rsidR="00CB4173">
      <w:fldChar w:fldCharType="separate"/>
    </w:r>
    <w:r w:rsidR="00891F86" w:rsidRPr="00891F86">
      <w:rPr>
        <w:noProof/>
        <w:lang w:val="zh-CN"/>
      </w:rPr>
      <w:t>2</w:t>
    </w:r>
    <w:r w:rsidR="00CB4173">
      <w:rPr>
        <w:noProof/>
        <w:lang w:val="zh-CN"/>
      </w:rPr>
      <w:fldChar w:fldCharType="end"/>
    </w:r>
    <w:r>
      <w:rPr>
        <w:rFonts w:hint="eastAsia"/>
      </w:rPr>
      <w:t>页，共</w:t>
    </w:r>
    <w:r>
      <w:rPr>
        <w:rFonts w:hint="eastAsia"/>
      </w:rPr>
      <w:t xml:space="preserve">  </w:t>
    </w:r>
    <w:r>
      <w:rPr>
        <w:rFonts w:hint="eastAsia"/>
      </w:rPr>
      <w:t>页）</w:t>
    </w:r>
  </w:p>
  <w:p w14:paraId="49517523" w14:textId="77777777" w:rsidR="00382ED2" w:rsidRDefault="00382ED2" w:rsidP="00633429">
    <w:pPr>
      <w:pStyle w:val="a5"/>
      <w:tabs>
        <w:tab w:val="left" w:pos="765"/>
      </w:tabs>
      <w:jc w:val="both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1BB16C" w14:textId="77777777" w:rsidR="00633429" w:rsidRDefault="006D1930" w:rsidP="00633429">
    <w:pPr>
      <w:pStyle w:val="a5"/>
      <w:wordWrap w:val="0"/>
      <w:jc w:val="right"/>
    </w:pPr>
    <w:r>
      <w:pict w14:anchorId="139A39E9">
        <v:rect id="_x0000_i1042" style="width:1046.7pt;height:1.5pt" o:hralign="center" o:hrstd="t" o:hrnoshade="t" o:hr="t" fillcolor="black [3213]" stroked="f"/>
      </w:pict>
    </w:r>
  </w:p>
  <w:p w14:paraId="1B7230FD" w14:textId="77777777" w:rsidR="00633429" w:rsidRDefault="00633429" w:rsidP="00633429">
    <w:pPr>
      <w:pStyle w:val="a5"/>
      <w:wordWrap w:val="0"/>
      <w:jc w:val="right"/>
    </w:pPr>
    <w:r>
      <w:rPr>
        <w:rFonts w:hint="eastAsia"/>
      </w:rPr>
      <w:t>（第</w:t>
    </w:r>
    <w:r w:rsidR="00CB4173">
      <w:fldChar w:fldCharType="begin"/>
    </w:r>
    <w:r w:rsidR="00CB4173">
      <w:instrText xml:space="preserve"> PAGE   \* MERGEFORMAT </w:instrText>
    </w:r>
    <w:r w:rsidR="00CB4173">
      <w:fldChar w:fldCharType="separate"/>
    </w:r>
    <w:r w:rsidR="00891F86" w:rsidRPr="00891F86">
      <w:rPr>
        <w:noProof/>
        <w:lang w:val="zh-CN"/>
      </w:rPr>
      <w:t>4</w:t>
    </w:r>
    <w:r w:rsidR="00CB4173">
      <w:rPr>
        <w:noProof/>
        <w:lang w:val="zh-CN"/>
      </w:rPr>
      <w:fldChar w:fldCharType="end"/>
    </w:r>
    <w:r>
      <w:rPr>
        <w:rFonts w:hint="eastAsia"/>
      </w:rPr>
      <w:t>页，共</w:t>
    </w:r>
    <w:r>
      <w:rPr>
        <w:rFonts w:hint="eastAsia"/>
      </w:rPr>
      <w:t xml:space="preserve">  </w:t>
    </w:r>
    <w:r>
      <w:rPr>
        <w:rFonts w:hint="eastAsia"/>
      </w:rPr>
      <w:t>页）</w:t>
    </w:r>
  </w:p>
  <w:p w14:paraId="06CE0898" w14:textId="77777777" w:rsidR="00382ED2" w:rsidRDefault="00382ED2" w:rsidP="00633429">
    <w:pPr>
      <w:pStyle w:val="a5"/>
      <w:wordWrap w:val="0"/>
      <w:ind w:right="270"/>
      <w:jc w:val="righ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969F197" w14:textId="77777777" w:rsidR="008265F3" w:rsidRDefault="008265F3">
      <w:r>
        <w:separator/>
      </w:r>
    </w:p>
  </w:footnote>
  <w:footnote w:type="continuationSeparator" w:id="0">
    <w:p w14:paraId="1F123099" w14:textId="77777777" w:rsidR="008265F3" w:rsidRDefault="008265F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8"/>
    <w:multiLevelType w:val="multilevel"/>
    <w:tmpl w:val="00000008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2EFD62A6"/>
    <w:multiLevelType w:val="hybridMultilevel"/>
    <w:tmpl w:val="F98AC886"/>
    <w:lvl w:ilvl="0" w:tplc="81A040A2">
      <w:start w:val="2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AA87D29"/>
    <w:multiLevelType w:val="hybridMultilevel"/>
    <w:tmpl w:val="61B857B4"/>
    <w:lvl w:ilvl="0" w:tplc="D6DAE54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84E70E8"/>
    <w:multiLevelType w:val="hybridMultilevel"/>
    <w:tmpl w:val="083892EC"/>
    <w:lvl w:ilvl="0" w:tplc="FEACB764">
      <w:start w:val="2"/>
      <w:numFmt w:val="japaneseCounting"/>
      <w:lvlText w:val="%1、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6F432A6F"/>
    <w:multiLevelType w:val="hybridMultilevel"/>
    <w:tmpl w:val="EBBC3126"/>
    <w:lvl w:ilvl="0" w:tplc="452C0E46">
      <w:start w:val="3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4"/>
  </w:num>
  <w:num w:numId="3">
    <w:abstractNumId w:val="3"/>
  </w:num>
  <w:num w:numId="4">
    <w:abstractNumId w:val="1"/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1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433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940A5"/>
    <w:rsid w:val="00003B66"/>
    <w:rsid w:val="000276B5"/>
    <w:rsid w:val="00027F36"/>
    <w:rsid w:val="00034155"/>
    <w:rsid w:val="00057527"/>
    <w:rsid w:val="00060A5D"/>
    <w:rsid w:val="000805DD"/>
    <w:rsid w:val="00087CA4"/>
    <w:rsid w:val="00094191"/>
    <w:rsid w:val="00095E38"/>
    <w:rsid w:val="000A35BC"/>
    <w:rsid w:val="000D5328"/>
    <w:rsid w:val="000E6598"/>
    <w:rsid w:val="000F0DBF"/>
    <w:rsid w:val="001023D9"/>
    <w:rsid w:val="0010410D"/>
    <w:rsid w:val="00125215"/>
    <w:rsid w:val="0016157A"/>
    <w:rsid w:val="00162FC3"/>
    <w:rsid w:val="00176848"/>
    <w:rsid w:val="00185624"/>
    <w:rsid w:val="001918D0"/>
    <w:rsid w:val="00195090"/>
    <w:rsid w:val="00197BA6"/>
    <w:rsid w:val="001A51DB"/>
    <w:rsid w:val="001B1ABB"/>
    <w:rsid w:val="001B2A46"/>
    <w:rsid w:val="001E16AC"/>
    <w:rsid w:val="00210056"/>
    <w:rsid w:val="00237D49"/>
    <w:rsid w:val="00274726"/>
    <w:rsid w:val="002C6E66"/>
    <w:rsid w:val="002D5A1A"/>
    <w:rsid w:val="002D6392"/>
    <w:rsid w:val="002F6ED1"/>
    <w:rsid w:val="00302FAF"/>
    <w:rsid w:val="00350F88"/>
    <w:rsid w:val="00367F2F"/>
    <w:rsid w:val="003756BE"/>
    <w:rsid w:val="00382ED2"/>
    <w:rsid w:val="00383F8E"/>
    <w:rsid w:val="003B503B"/>
    <w:rsid w:val="003C1FEF"/>
    <w:rsid w:val="003C2FAA"/>
    <w:rsid w:val="003E4BFA"/>
    <w:rsid w:val="00436A22"/>
    <w:rsid w:val="00440A06"/>
    <w:rsid w:val="00460499"/>
    <w:rsid w:val="00490899"/>
    <w:rsid w:val="004A017F"/>
    <w:rsid w:val="004E070A"/>
    <w:rsid w:val="0050555C"/>
    <w:rsid w:val="00515051"/>
    <w:rsid w:val="005172D2"/>
    <w:rsid w:val="005208CF"/>
    <w:rsid w:val="005308D1"/>
    <w:rsid w:val="00545BA3"/>
    <w:rsid w:val="00553E27"/>
    <w:rsid w:val="00554FCB"/>
    <w:rsid w:val="00564D7D"/>
    <w:rsid w:val="00564DE8"/>
    <w:rsid w:val="00580A74"/>
    <w:rsid w:val="00586DE8"/>
    <w:rsid w:val="005B08E6"/>
    <w:rsid w:val="005B7864"/>
    <w:rsid w:val="005C168D"/>
    <w:rsid w:val="005F1671"/>
    <w:rsid w:val="005F5D93"/>
    <w:rsid w:val="006135FF"/>
    <w:rsid w:val="00623B3F"/>
    <w:rsid w:val="00633429"/>
    <w:rsid w:val="006842CC"/>
    <w:rsid w:val="006A7CD6"/>
    <w:rsid w:val="006C0AF8"/>
    <w:rsid w:val="006C4D0C"/>
    <w:rsid w:val="006D1930"/>
    <w:rsid w:val="006D4E05"/>
    <w:rsid w:val="006E09FE"/>
    <w:rsid w:val="006E70E1"/>
    <w:rsid w:val="00702A53"/>
    <w:rsid w:val="00705A7C"/>
    <w:rsid w:val="00706FCD"/>
    <w:rsid w:val="00742340"/>
    <w:rsid w:val="00750B59"/>
    <w:rsid w:val="00754B45"/>
    <w:rsid w:val="00756F46"/>
    <w:rsid w:val="00782428"/>
    <w:rsid w:val="007856F4"/>
    <w:rsid w:val="00790693"/>
    <w:rsid w:val="00790A93"/>
    <w:rsid w:val="0079790C"/>
    <w:rsid w:val="007B671E"/>
    <w:rsid w:val="007C29AD"/>
    <w:rsid w:val="007D12CB"/>
    <w:rsid w:val="007E54D6"/>
    <w:rsid w:val="007F61C6"/>
    <w:rsid w:val="00817D18"/>
    <w:rsid w:val="008265F3"/>
    <w:rsid w:val="008323B6"/>
    <w:rsid w:val="00835F82"/>
    <w:rsid w:val="00842390"/>
    <w:rsid w:val="00847624"/>
    <w:rsid w:val="00891F86"/>
    <w:rsid w:val="00893B8D"/>
    <w:rsid w:val="00895F21"/>
    <w:rsid w:val="008A1642"/>
    <w:rsid w:val="008A328E"/>
    <w:rsid w:val="008C2D3F"/>
    <w:rsid w:val="009035DB"/>
    <w:rsid w:val="00920050"/>
    <w:rsid w:val="009242B9"/>
    <w:rsid w:val="009614FD"/>
    <w:rsid w:val="0096435D"/>
    <w:rsid w:val="00984865"/>
    <w:rsid w:val="009945B4"/>
    <w:rsid w:val="009A4FAB"/>
    <w:rsid w:val="009C2EEB"/>
    <w:rsid w:val="009D5348"/>
    <w:rsid w:val="009E0707"/>
    <w:rsid w:val="009F355F"/>
    <w:rsid w:val="00A07E6D"/>
    <w:rsid w:val="00A31A62"/>
    <w:rsid w:val="00A43321"/>
    <w:rsid w:val="00A44E25"/>
    <w:rsid w:val="00A45ABD"/>
    <w:rsid w:val="00A50136"/>
    <w:rsid w:val="00A50FB3"/>
    <w:rsid w:val="00A525C4"/>
    <w:rsid w:val="00A53916"/>
    <w:rsid w:val="00A60D19"/>
    <w:rsid w:val="00A60F30"/>
    <w:rsid w:val="00A6494B"/>
    <w:rsid w:val="00A954C9"/>
    <w:rsid w:val="00A958C3"/>
    <w:rsid w:val="00AB2ECF"/>
    <w:rsid w:val="00AC3CAD"/>
    <w:rsid w:val="00AC513B"/>
    <w:rsid w:val="00B11A81"/>
    <w:rsid w:val="00B322B8"/>
    <w:rsid w:val="00B60581"/>
    <w:rsid w:val="00B73C69"/>
    <w:rsid w:val="00B77780"/>
    <w:rsid w:val="00B92E22"/>
    <w:rsid w:val="00BB28BD"/>
    <w:rsid w:val="00BB3686"/>
    <w:rsid w:val="00BB7E8C"/>
    <w:rsid w:val="00BD2A2F"/>
    <w:rsid w:val="00BD36B1"/>
    <w:rsid w:val="00BD7168"/>
    <w:rsid w:val="00BE203A"/>
    <w:rsid w:val="00BF1684"/>
    <w:rsid w:val="00BF7C70"/>
    <w:rsid w:val="00C624BA"/>
    <w:rsid w:val="00C70414"/>
    <w:rsid w:val="00C9087F"/>
    <w:rsid w:val="00CA2941"/>
    <w:rsid w:val="00CB4173"/>
    <w:rsid w:val="00CD2369"/>
    <w:rsid w:val="00CD4F0E"/>
    <w:rsid w:val="00CE1526"/>
    <w:rsid w:val="00CE7DEB"/>
    <w:rsid w:val="00D174C6"/>
    <w:rsid w:val="00D50AC2"/>
    <w:rsid w:val="00D51354"/>
    <w:rsid w:val="00D516D3"/>
    <w:rsid w:val="00D537D2"/>
    <w:rsid w:val="00D55591"/>
    <w:rsid w:val="00D5625B"/>
    <w:rsid w:val="00D81C4C"/>
    <w:rsid w:val="00D8330D"/>
    <w:rsid w:val="00D84072"/>
    <w:rsid w:val="00D8663F"/>
    <w:rsid w:val="00D9468B"/>
    <w:rsid w:val="00DE6F98"/>
    <w:rsid w:val="00DF4F62"/>
    <w:rsid w:val="00E076E7"/>
    <w:rsid w:val="00E10DB2"/>
    <w:rsid w:val="00E21BAE"/>
    <w:rsid w:val="00E22BAC"/>
    <w:rsid w:val="00E4269D"/>
    <w:rsid w:val="00E50221"/>
    <w:rsid w:val="00E502EB"/>
    <w:rsid w:val="00E5141E"/>
    <w:rsid w:val="00E845DA"/>
    <w:rsid w:val="00E84EC5"/>
    <w:rsid w:val="00E94018"/>
    <w:rsid w:val="00EA289C"/>
    <w:rsid w:val="00EA73BE"/>
    <w:rsid w:val="00EB5877"/>
    <w:rsid w:val="00EC0B2A"/>
    <w:rsid w:val="00EE242C"/>
    <w:rsid w:val="00EF7831"/>
    <w:rsid w:val="00F16F67"/>
    <w:rsid w:val="00F310E5"/>
    <w:rsid w:val="00F566B9"/>
    <w:rsid w:val="00F7712D"/>
    <w:rsid w:val="00F8620E"/>
    <w:rsid w:val="00F940A5"/>
    <w:rsid w:val="00FC2280"/>
    <w:rsid w:val="00FD3B54"/>
    <w:rsid w:val="00FD5FB9"/>
    <w:rsid w:val="00FD6FCF"/>
    <w:rsid w:val="00FF5C99"/>
    <w:rsid w:val="26EE30B2"/>
    <w:rsid w:val="4D29495C"/>
    <w:rsid w:val="6BDD1F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9" fillcolor="white">
      <v:fill color="white"/>
    </o:shapedefaults>
    <o:shapelayout v:ext="edit">
      <o:idmap v:ext="edit" data="1"/>
    </o:shapelayout>
  </w:shapeDefaults>
  <w:decimalSymbol w:val="."/>
  <w:listSeparator w:val=","/>
  <w14:docId w14:val="7D29B62F"/>
  <w15:docId w15:val="{AECF7904-9920-4845-AC4B-F6370B2182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E09FE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sid w:val="006E09F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E09F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rsid w:val="006E09F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6E09FE"/>
    <w:rPr>
      <w:rFonts w:ascii="Times New Roman" w:eastAsia="宋体" w:hAnsi="Times New Roman" w:cs="Times New Roman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E09FE"/>
    <w:rPr>
      <w:rFonts w:ascii="Times New Roman" w:eastAsia="宋体" w:hAnsi="Times New Roman" w:cs="Times New Roman"/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6E09FE"/>
    <w:rPr>
      <w:rFonts w:ascii="Times New Roman" w:eastAsia="宋体" w:hAnsi="Times New Roman" w:cs="Times New Roman"/>
      <w:sz w:val="18"/>
      <w:szCs w:val="18"/>
    </w:rPr>
  </w:style>
  <w:style w:type="paragraph" w:customStyle="1" w:styleId="a9">
    <w:basedOn w:val="a"/>
    <w:next w:val="aa"/>
    <w:uiPriority w:val="34"/>
    <w:qFormat/>
    <w:rsid w:val="00350F88"/>
    <w:pPr>
      <w:ind w:firstLineChars="200" w:firstLine="420"/>
    </w:pPr>
    <w:rPr>
      <w:rFonts w:ascii="Calibri" w:hAnsi="Calibri"/>
      <w:szCs w:val="22"/>
    </w:rPr>
  </w:style>
  <w:style w:type="paragraph" w:styleId="aa">
    <w:name w:val="List Paragraph"/>
    <w:basedOn w:val="a"/>
    <w:uiPriority w:val="34"/>
    <w:qFormat/>
    <w:rsid w:val="00350F88"/>
    <w:pPr>
      <w:ind w:firstLineChars="200" w:firstLine="420"/>
    </w:pPr>
  </w:style>
  <w:style w:type="paragraph" w:customStyle="1" w:styleId="Default">
    <w:name w:val="Default"/>
    <w:rsid w:val="00BB28BD"/>
    <w:pPr>
      <w:widowControl w:val="0"/>
      <w:autoSpaceDE w:val="0"/>
      <w:autoSpaceDN w:val="0"/>
      <w:adjustRightInd w:val="0"/>
    </w:pPr>
    <w:rPr>
      <w:rFonts w:ascii="Times New Roman" w:eastAsia="宋体" w:hAnsi="Times New Roman" w:cs="Times New Roman"/>
      <w:color w:val="000000"/>
      <w:sz w:val="24"/>
      <w:szCs w:val="24"/>
    </w:rPr>
  </w:style>
  <w:style w:type="paragraph" w:styleId="ab">
    <w:name w:val="Body Text"/>
    <w:basedOn w:val="Default"/>
    <w:next w:val="Default"/>
    <w:link w:val="1"/>
    <w:uiPriority w:val="99"/>
    <w:rsid w:val="00BB28BD"/>
    <w:rPr>
      <w:rFonts w:ascii="Verdana" w:hAnsi="Verdana"/>
      <w:color w:val="auto"/>
      <w:lang w:val="x-none" w:eastAsia="x-none"/>
    </w:rPr>
  </w:style>
  <w:style w:type="character" w:customStyle="1" w:styleId="ac">
    <w:name w:val="正文文本 字符"/>
    <w:basedOn w:val="a0"/>
    <w:uiPriority w:val="99"/>
    <w:semiHidden/>
    <w:rsid w:val="00BB28BD"/>
    <w:rPr>
      <w:rFonts w:ascii="Times New Roman" w:eastAsia="宋体" w:hAnsi="Times New Roman" w:cs="Times New Roman"/>
      <w:kern w:val="2"/>
      <w:sz w:val="21"/>
      <w:szCs w:val="24"/>
    </w:rPr>
  </w:style>
  <w:style w:type="character" w:customStyle="1" w:styleId="1">
    <w:name w:val="正文文本 字符1"/>
    <w:link w:val="ab"/>
    <w:uiPriority w:val="99"/>
    <w:rsid w:val="00BB28BD"/>
    <w:rPr>
      <w:rFonts w:ascii="Verdana" w:eastAsia="宋体" w:hAnsi="Verdana" w:cs="Times New Roman"/>
      <w:sz w:val="24"/>
      <w:szCs w:val="24"/>
      <w:lang w:val="x-none" w:eastAsia="x-none"/>
    </w:rPr>
  </w:style>
  <w:style w:type="paragraph" w:customStyle="1" w:styleId="ad">
    <w:name w:val="列出段落"/>
    <w:basedOn w:val="a"/>
    <w:uiPriority w:val="34"/>
    <w:qFormat/>
    <w:rsid w:val="001918D0"/>
    <w:pPr>
      <w:ind w:firstLineChars="200" w:firstLine="420"/>
    </w:pPr>
    <w:rPr>
      <w:rFonts w:ascii="Calibri" w:hAnsi="Calibri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547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37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274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254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84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56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5261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7905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361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1753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1.bin"/><Relationship Id="rId21" Type="http://schemas.openxmlformats.org/officeDocument/2006/relationships/image" Target="media/image5.wmf"/><Relationship Id="rId34" Type="http://schemas.openxmlformats.org/officeDocument/2006/relationships/image" Target="media/image9.wmf"/><Relationship Id="rId42" Type="http://schemas.openxmlformats.org/officeDocument/2006/relationships/footer" Target="footer2.xml"/><Relationship Id="rId47" Type="http://schemas.openxmlformats.org/officeDocument/2006/relationships/image" Target="media/image13.wmf"/><Relationship Id="rId55" Type="http://schemas.openxmlformats.org/officeDocument/2006/relationships/oleObject" Target="embeddings/oleObject230.bin"/><Relationship Id="rId63" Type="http://schemas.openxmlformats.org/officeDocument/2006/relationships/image" Target="media/image140.wmf"/><Relationship Id="rId68" Type="http://schemas.openxmlformats.org/officeDocument/2006/relationships/oleObject" Target="embeddings/oleObject30.bin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7.wmf"/><Relationship Id="rId32" Type="http://schemas.openxmlformats.org/officeDocument/2006/relationships/image" Target="media/image8.wmf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2.bin"/><Relationship Id="rId45" Type="http://schemas.openxmlformats.org/officeDocument/2006/relationships/image" Target="media/image12.wmf"/><Relationship Id="rId53" Type="http://schemas.openxmlformats.org/officeDocument/2006/relationships/oleObject" Target="embeddings/oleObject220.bin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29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6.emf"/><Relationship Id="rId28" Type="http://schemas.openxmlformats.org/officeDocument/2006/relationships/oleObject" Target="embeddings/oleObject13.bin"/><Relationship Id="rId36" Type="http://schemas.openxmlformats.org/officeDocument/2006/relationships/image" Target="media/image10.wmf"/><Relationship Id="rId49" Type="http://schemas.openxmlformats.org/officeDocument/2006/relationships/image" Target="media/image110.wmf"/><Relationship Id="rId57" Type="http://schemas.openxmlformats.org/officeDocument/2006/relationships/image" Target="media/image14.wmf"/><Relationship Id="rId61" Type="http://schemas.openxmlformats.org/officeDocument/2006/relationships/image" Target="media/image16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150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image" Target="media/image11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40.bin"/><Relationship Id="rId64" Type="http://schemas.openxmlformats.org/officeDocument/2006/relationships/oleObject" Target="embeddings/oleObject280.bin"/><Relationship Id="rId69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130.wmf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4.bin"/><Relationship Id="rId59" Type="http://schemas.openxmlformats.org/officeDocument/2006/relationships/image" Target="media/image15.wmf"/><Relationship Id="rId67" Type="http://schemas.openxmlformats.org/officeDocument/2006/relationships/image" Target="media/image160.wmf"/><Relationship Id="rId20" Type="http://schemas.openxmlformats.org/officeDocument/2006/relationships/oleObject" Target="embeddings/oleObject8.bin"/><Relationship Id="rId41" Type="http://schemas.openxmlformats.org/officeDocument/2006/relationships/footer" Target="footer1.xml"/><Relationship Id="rId54" Type="http://schemas.openxmlformats.org/officeDocument/2006/relationships/image" Target="media/image120.wmf"/><Relationship Id="rId62" Type="http://schemas.openxmlformats.org/officeDocument/2006/relationships/oleObject" Target="embeddings/oleObject28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2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FC84178E-F9C5-4D5D-8311-E590429BDF26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44</Words>
  <Characters>251</Characters>
  <Application>Microsoft Office Word</Application>
  <DocSecurity>0</DocSecurity>
  <Lines>2</Lines>
  <Paragraphs>1</Paragraphs>
  <ScaleCrop>false</ScaleCrop>
  <Company>Microsoft</Company>
  <LinksUpToDate>false</LinksUpToDate>
  <CharactersWithSpaces>2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7</dc:creator>
  <cp:lastModifiedBy>Xiao Shumin</cp:lastModifiedBy>
  <cp:revision>7</cp:revision>
  <cp:lastPrinted>2018-11-07T08:42:00Z</cp:lastPrinted>
  <dcterms:created xsi:type="dcterms:W3CDTF">2021-06-01T00:30:00Z</dcterms:created>
  <dcterms:modified xsi:type="dcterms:W3CDTF">2021-06-01T05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